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1E09" w:rsidRPr="00F01E09" w:rsidRDefault="00DB5C83" w:rsidP="00F01E09">
      <w:pPr>
        <w:rPr>
          <w:rFonts w:ascii="Comic Sans MS" w:hAnsi="Comic Sans MS"/>
          <w:b/>
          <w:sz w:val="22"/>
        </w:rPr>
      </w:pPr>
      <w:r>
        <w:rPr>
          <w:rFonts w:ascii="Comic Sans MS" w:hAnsi="Comic Sans MS"/>
          <w:b/>
          <w:noProof/>
          <w:sz w:val="22"/>
        </w:rPr>
        <w:drawing>
          <wp:inline distT="0" distB="0" distL="0" distR="0">
            <wp:extent cx="5495925" cy="428625"/>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5495925" cy="428625"/>
                    </a:xfrm>
                    <a:prstGeom prst="rect">
                      <a:avLst/>
                    </a:prstGeom>
                    <a:noFill/>
                    <a:ln w="9525">
                      <a:noFill/>
                      <a:miter lim="800000"/>
                      <a:headEnd/>
                      <a:tailEnd/>
                    </a:ln>
                  </pic:spPr>
                </pic:pic>
              </a:graphicData>
            </a:graphic>
          </wp:inline>
        </w:drawing>
      </w:r>
    </w:p>
    <w:p w:rsidR="00414A8D" w:rsidRPr="00414A8D" w:rsidRDefault="00414A8D" w:rsidP="00414A8D">
      <w:pPr>
        <w:jc w:val="center"/>
        <w:rPr>
          <w:rFonts w:ascii="Calibri" w:hAnsi="Calibri"/>
          <w:b/>
          <w:sz w:val="16"/>
          <w:szCs w:val="16"/>
        </w:rPr>
      </w:pPr>
    </w:p>
    <w:p w:rsidR="00414A8D" w:rsidRPr="00414A8D" w:rsidRDefault="00414A8D" w:rsidP="00414A8D">
      <w:pPr>
        <w:jc w:val="center"/>
        <w:rPr>
          <w:rFonts w:ascii="Calibri" w:hAnsi="Calibri"/>
          <w:b/>
          <w:color w:val="C00000"/>
          <w:sz w:val="48"/>
          <w:szCs w:val="48"/>
        </w:rPr>
      </w:pPr>
      <w:r w:rsidRPr="00414A8D">
        <w:rPr>
          <w:rFonts w:ascii="Calibri" w:hAnsi="Calibri"/>
          <w:b/>
          <w:color w:val="C00000"/>
          <w:sz w:val="48"/>
          <w:szCs w:val="48"/>
        </w:rPr>
        <w:t>WHY DO U.P.S. DRIVE</w:t>
      </w:r>
      <w:r w:rsidR="00B70ACF">
        <w:rPr>
          <w:rFonts w:ascii="Calibri" w:hAnsi="Calibri"/>
          <w:b/>
          <w:color w:val="C00000"/>
          <w:sz w:val="48"/>
          <w:szCs w:val="48"/>
        </w:rPr>
        <w:t>R</w:t>
      </w:r>
      <w:r w:rsidRPr="00414A8D">
        <w:rPr>
          <w:rFonts w:ascii="Calibri" w:hAnsi="Calibri"/>
          <w:b/>
          <w:color w:val="C00000"/>
          <w:sz w:val="48"/>
          <w:szCs w:val="48"/>
        </w:rPr>
        <w:t>S NEED TO KNOW PYTHAGOREAN TRIPLES?</w:t>
      </w:r>
    </w:p>
    <w:p w:rsidR="00414A8D" w:rsidRPr="00C769F5" w:rsidRDefault="00414A8D" w:rsidP="00414A8D">
      <w:pPr>
        <w:jc w:val="center"/>
        <w:rPr>
          <w:rFonts w:ascii="Comic Sans MS" w:hAnsi="Comic Sans MS"/>
          <w:b/>
          <w:sz w:val="16"/>
          <w:szCs w:val="16"/>
        </w:rPr>
      </w:pPr>
    </w:p>
    <w:p w:rsidR="00414A8D" w:rsidRPr="00265BBB" w:rsidRDefault="00414A8D" w:rsidP="00414A8D">
      <w:pPr>
        <w:jc w:val="center"/>
        <w:rPr>
          <w:rFonts w:ascii="Comic Sans MS" w:hAnsi="Comic Sans MS"/>
          <w:b/>
          <w:sz w:val="22"/>
        </w:rPr>
      </w:pPr>
      <w:r>
        <w:rPr>
          <w:rFonts w:ascii="Comic Sans MS" w:hAnsi="Comic Sans MS"/>
          <w:b/>
          <w:noProof/>
          <w:sz w:val="22"/>
        </w:rPr>
        <w:drawing>
          <wp:inline distT="0" distB="0" distL="0" distR="0" wp14:anchorId="68560EC8" wp14:editId="4881EAF8">
            <wp:extent cx="5495925" cy="428625"/>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srcRect/>
                    <a:stretch>
                      <a:fillRect/>
                    </a:stretch>
                  </pic:blipFill>
                  <pic:spPr bwMode="auto">
                    <a:xfrm>
                      <a:off x="0" y="0"/>
                      <a:ext cx="5495925" cy="428625"/>
                    </a:xfrm>
                    <a:prstGeom prst="rect">
                      <a:avLst/>
                    </a:prstGeom>
                    <a:noFill/>
                    <a:ln w="9525">
                      <a:noFill/>
                      <a:miter lim="800000"/>
                      <a:headEnd/>
                      <a:tailEnd/>
                    </a:ln>
                  </pic:spPr>
                </pic:pic>
              </a:graphicData>
            </a:graphic>
          </wp:inline>
        </w:drawing>
      </w:r>
    </w:p>
    <w:p w:rsidR="00414A8D" w:rsidRPr="00C769F5" w:rsidRDefault="00414A8D" w:rsidP="00414A8D">
      <w:pPr>
        <w:jc w:val="center"/>
        <w:rPr>
          <w:b/>
          <w:sz w:val="16"/>
          <w:szCs w:val="16"/>
        </w:rPr>
      </w:pPr>
    </w:p>
    <w:p w:rsidR="00414A8D" w:rsidRDefault="00AE14FC" w:rsidP="00414A8D">
      <w:pPr>
        <w:jc w:val="center"/>
        <w:rPr>
          <w:rFonts w:asciiTheme="minorHAnsi" w:hAnsiTheme="minorHAnsi"/>
          <w:b/>
          <w:sz w:val="32"/>
          <w:szCs w:val="32"/>
        </w:rPr>
      </w:pPr>
      <w:r>
        <w:rPr>
          <w:rFonts w:asciiTheme="minorHAnsi" w:hAnsiTheme="minorHAnsi"/>
          <w:b/>
          <w:sz w:val="32"/>
          <w:szCs w:val="32"/>
        </w:rPr>
        <w:t>A Personal Response to a Provocative Question</w:t>
      </w:r>
    </w:p>
    <w:p w:rsidR="00414A8D" w:rsidRPr="00414A8D" w:rsidRDefault="00414A8D" w:rsidP="00414A8D">
      <w:pPr>
        <w:jc w:val="center"/>
        <w:rPr>
          <w:rFonts w:asciiTheme="minorHAnsi" w:hAnsiTheme="minorHAnsi"/>
          <w:i/>
          <w:sz w:val="32"/>
          <w:szCs w:val="32"/>
        </w:rPr>
      </w:pPr>
      <w:r w:rsidRPr="00414A8D">
        <w:rPr>
          <w:rFonts w:asciiTheme="minorHAnsi" w:hAnsiTheme="minorHAnsi"/>
          <w:i/>
          <w:sz w:val="32"/>
          <w:szCs w:val="32"/>
        </w:rPr>
        <w:t>James Tanton</w:t>
      </w:r>
    </w:p>
    <w:p w:rsidR="00414A8D" w:rsidRPr="00897E64" w:rsidRDefault="00414A8D" w:rsidP="00414A8D">
      <w:pPr>
        <w:jc w:val="center"/>
        <w:rPr>
          <w:rFonts w:asciiTheme="minorHAnsi" w:hAnsiTheme="minorHAnsi"/>
          <w:b/>
          <w:sz w:val="16"/>
          <w:szCs w:val="16"/>
        </w:rPr>
      </w:pPr>
    </w:p>
    <w:p w:rsidR="00414A8D" w:rsidRPr="00897E64" w:rsidRDefault="00414A8D" w:rsidP="00414A8D">
      <w:pPr>
        <w:jc w:val="center"/>
        <w:rPr>
          <w:rFonts w:asciiTheme="minorHAnsi" w:hAnsiTheme="minorHAnsi"/>
          <w:b/>
          <w:sz w:val="16"/>
          <w:szCs w:val="16"/>
        </w:rPr>
      </w:pPr>
    </w:p>
    <w:p w:rsidR="00773F79" w:rsidRPr="00773F79" w:rsidRDefault="00773F79" w:rsidP="00414A8D">
      <w:pPr>
        <w:rPr>
          <w:rFonts w:asciiTheme="minorHAnsi" w:hAnsiTheme="minorHAnsi"/>
          <w:b/>
        </w:rPr>
        <w:sectPr w:rsidR="00773F79" w:rsidRPr="00773F79" w:rsidSect="00D222E1">
          <w:headerReference w:type="default" r:id="rId9"/>
          <w:footerReference w:type="default" r:id="rId10"/>
          <w:type w:val="continuous"/>
          <w:pgSz w:w="12240" w:h="15840"/>
          <w:pgMar w:top="900" w:right="1800" w:bottom="1440" w:left="1800" w:header="720" w:footer="720" w:gutter="0"/>
          <w:pgBorders w:offsetFrom="page">
            <w:top w:val="single" w:sz="36" w:space="24" w:color="auto"/>
            <w:left w:val="single" w:sz="36" w:space="24" w:color="auto"/>
            <w:bottom w:val="single" w:sz="36" w:space="24" w:color="auto"/>
            <w:right w:val="single" w:sz="36" w:space="24" w:color="auto"/>
          </w:pgBorders>
          <w:cols w:space="720"/>
          <w:titlePg/>
          <w:docGrid w:linePitch="360"/>
        </w:sectPr>
      </w:pPr>
    </w:p>
    <w:p w:rsidR="00414A8D" w:rsidRDefault="00414A8D" w:rsidP="00414A8D">
      <w:pPr>
        <w:rPr>
          <w:rFonts w:asciiTheme="minorHAnsi" w:hAnsiTheme="minorHAnsi"/>
          <w:sz w:val="22"/>
          <w:szCs w:val="22"/>
        </w:rPr>
      </w:pPr>
      <w:r>
        <w:rPr>
          <w:rFonts w:asciiTheme="minorHAnsi" w:hAnsiTheme="minorHAnsi"/>
          <w:sz w:val="22"/>
          <w:szCs w:val="22"/>
        </w:rPr>
        <w:t>On the evening of May 10</w:t>
      </w:r>
      <w:r w:rsidRPr="00414A8D">
        <w:rPr>
          <w:rFonts w:asciiTheme="minorHAnsi" w:hAnsiTheme="minorHAnsi"/>
          <w:sz w:val="22"/>
          <w:szCs w:val="22"/>
          <w:vertAlign w:val="superscript"/>
        </w:rPr>
        <w:t>th</w:t>
      </w:r>
      <w:r>
        <w:rPr>
          <w:rFonts w:asciiTheme="minorHAnsi" w:hAnsiTheme="minorHAnsi"/>
          <w:sz w:val="22"/>
          <w:szCs w:val="22"/>
        </w:rPr>
        <w:t xml:space="preserve">, 2016, </w:t>
      </w:r>
    </w:p>
    <w:p w:rsidR="00414A8D" w:rsidRDefault="00414A8D" w:rsidP="00414A8D">
      <w:pPr>
        <w:rPr>
          <w:rFonts w:asciiTheme="minorHAnsi" w:hAnsiTheme="minorHAnsi"/>
          <w:sz w:val="22"/>
          <w:szCs w:val="22"/>
        </w:rPr>
      </w:pPr>
      <w:r>
        <w:rPr>
          <w:rFonts w:asciiTheme="minorHAnsi" w:hAnsiTheme="minorHAnsi"/>
          <w:sz w:val="22"/>
          <w:szCs w:val="22"/>
        </w:rPr>
        <w:t xml:space="preserve">Dr. Andrew Hacker (author of </w:t>
      </w:r>
      <w:r>
        <w:rPr>
          <w:rFonts w:asciiTheme="minorHAnsi" w:hAnsiTheme="minorHAnsi"/>
          <w:i/>
          <w:sz w:val="22"/>
          <w:szCs w:val="22"/>
        </w:rPr>
        <w:t xml:space="preserve">The MATH MYTH And Other STEM Delusions, </w:t>
      </w:r>
      <w:r>
        <w:rPr>
          <w:rFonts w:asciiTheme="minorHAnsi" w:hAnsiTheme="minorHAnsi"/>
          <w:sz w:val="22"/>
          <w:szCs w:val="22"/>
        </w:rPr>
        <w:t xml:space="preserve">The New Press, 2016) and I met at the National Museum of Mathematics to debate the current state of high-school mathematics education and its profound effects on our nation’s next generations. </w:t>
      </w:r>
    </w:p>
    <w:p w:rsidR="00AE14FC" w:rsidRDefault="00AE14FC" w:rsidP="00414A8D">
      <w:pPr>
        <w:rPr>
          <w:rFonts w:asciiTheme="minorHAnsi" w:hAnsiTheme="minorHAnsi"/>
          <w:sz w:val="22"/>
          <w:szCs w:val="22"/>
        </w:rPr>
      </w:pPr>
    </w:p>
    <w:p w:rsidR="001347A3" w:rsidRDefault="00AE14FC" w:rsidP="001347A3">
      <w:pPr>
        <w:rPr>
          <w:rFonts w:asciiTheme="minorHAnsi" w:hAnsiTheme="minorHAnsi"/>
          <w:sz w:val="22"/>
          <w:szCs w:val="22"/>
        </w:rPr>
      </w:pPr>
      <w:r>
        <w:rPr>
          <w:rFonts w:asciiTheme="minorHAnsi" w:hAnsiTheme="minorHAnsi"/>
          <w:sz w:val="22"/>
          <w:szCs w:val="22"/>
        </w:rPr>
        <w:t>In h</w:t>
      </w:r>
      <w:r w:rsidR="001347A3">
        <w:rPr>
          <w:rFonts w:asciiTheme="minorHAnsi" w:hAnsiTheme="minorHAnsi"/>
          <w:sz w:val="22"/>
          <w:szCs w:val="22"/>
        </w:rPr>
        <w:t xml:space="preserve">is book, Dr. Hacker argues </w:t>
      </w:r>
      <w:r w:rsidR="00781A6C">
        <w:rPr>
          <w:rFonts w:asciiTheme="minorHAnsi" w:hAnsiTheme="minorHAnsi"/>
          <w:sz w:val="22"/>
          <w:szCs w:val="22"/>
        </w:rPr>
        <w:t xml:space="preserve">that </w:t>
      </w:r>
      <w:r>
        <w:rPr>
          <w:rFonts w:asciiTheme="minorHAnsi" w:hAnsiTheme="minorHAnsi"/>
          <w:sz w:val="22"/>
          <w:szCs w:val="22"/>
        </w:rPr>
        <w:t>fo</w:t>
      </w:r>
      <w:r w:rsidR="001347A3">
        <w:rPr>
          <w:rFonts w:asciiTheme="minorHAnsi" w:hAnsiTheme="minorHAnsi"/>
          <w:sz w:val="22"/>
          <w:szCs w:val="22"/>
        </w:rPr>
        <w:t>rcing</w:t>
      </w:r>
      <w:r>
        <w:rPr>
          <w:rFonts w:asciiTheme="minorHAnsi" w:hAnsiTheme="minorHAnsi"/>
          <w:sz w:val="22"/>
          <w:szCs w:val="22"/>
        </w:rPr>
        <w:t xml:space="preserve"> each and every student to </w:t>
      </w:r>
      <w:r w:rsidR="00AE7403">
        <w:rPr>
          <w:rFonts w:asciiTheme="minorHAnsi" w:hAnsiTheme="minorHAnsi"/>
          <w:sz w:val="22"/>
          <w:szCs w:val="22"/>
        </w:rPr>
        <w:t>take</w:t>
      </w:r>
      <w:r w:rsidR="001347A3">
        <w:rPr>
          <w:rFonts w:asciiTheme="minorHAnsi" w:hAnsiTheme="minorHAnsi"/>
          <w:sz w:val="22"/>
          <w:szCs w:val="22"/>
        </w:rPr>
        <w:t xml:space="preserve"> “advanced algebra,</w:t>
      </w:r>
      <w:r>
        <w:rPr>
          <w:rFonts w:asciiTheme="minorHAnsi" w:hAnsiTheme="minorHAnsi"/>
          <w:sz w:val="22"/>
          <w:szCs w:val="22"/>
        </w:rPr>
        <w:t>”</w:t>
      </w:r>
      <w:r w:rsidR="00781A6C">
        <w:rPr>
          <w:rFonts w:asciiTheme="minorHAnsi" w:hAnsiTheme="minorHAnsi"/>
          <w:sz w:val="22"/>
          <w:szCs w:val="22"/>
        </w:rPr>
        <w:t xml:space="preserve"> which</w:t>
      </w:r>
      <w:r w:rsidR="001347A3">
        <w:rPr>
          <w:rFonts w:asciiTheme="minorHAnsi" w:hAnsiTheme="minorHAnsi"/>
          <w:sz w:val="22"/>
          <w:szCs w:val="22"/>
        </w:rPr>
        <w:t xml:space="preserve"> he believes to be the dictate of the Common Core State Standards of Mathematics, will only continue to demoralize hundreds of thousands of students and deny them opportunity to pursue study for careers that do not themselves require a lick of algebra. (This happens because completion of </w:t>
      </w:r>
      <w:r w:rsidR="00CF4D23">
        <w:rPr>
          <w:rFonts w:asciiTheme="minorHAnsi" w:hAnsiTheme="minorHAnsi"/>
          <w:sz w:val="22"/>
          <w:szCs w:val="22"/>
        </w:rPr>
        <w:t>algebra</w:t>
      </w:r>
      <w:r w:rsidR="001347A3">
        <w:rPr>
          <w:rFonts w:asciiTheme="minorHAnsi" w:hAnsiTheme="minorHAnsi"/>
          <w:sz w:val="22"/>
          <w:szCs w:val="22"/>
        </w:rPr>
        <w:t xml:space="preserve"> </w:t>
      </w:r>
      <w:r w:rsidR="00CF4D23">
        <w:rPr>
          <w:rFonts w:asciiTheme="minorHAnsi" w:hAnsiTheme="minorHAnsi"/>
          <w:sz w:val="22"/>
          <w:szCs w:val="22"/>
        </w:rPr>
        <w:t xml:space="preserve">II </w:t>
      </w:r>
      <w:r w:rsidR="001347A3">
        <w:rPr>
          <w:rFonts w:asciiTheme="minorHAnsi" w:hAnsiTheme="minorHAnsi"/>
          <w:sz w:val="22"/>
          <w:szCs w:val="22"/>
        </w:rPr>
        <w:t xml:space="preserve">is often deemed a program admission requirement.) </w:t>
      </w:r>
    </w:p>
    <w:p w:rsidR="001347A3" w:rsidRDefault="001347A3" w:rsidP="001347A3">
      <w:pPr>
        <w:rPr>
          <w:rFonts w:asciiTheme="minorHAnsi" w:hAnsiTheme="minorHAnsi"/>
          <w:sz w:val="22"/>
          <w:szCs w:val="22"/>
        </w:rPr>
      </w:pPr>
    </w:p>
    <w:p w:rsidR="001347A3" w:rsidRDefault="001347A3" w:rsidP="001347A3">
      <w:pPr>
        <w:rPr>
          <w:rFonts w:asciiTheme="minorHAnsi" w:hAnsiTheme="minorHAnsi"/>
          <w:sz w:val="22"/>
          <w:szCs w:val="22"/>
        </w:rPr>
      </w:pPr>
      <w:r>
        <w:rPr>
          <w:rFonts w:asciiTheme="minorHAnsi" w:hAnsiTheme="minorHAnsi"/>
          <w:sz w:val="22"/>
          <w:szCs w:val="22"/>
        </w:rPr>
        <w:t xml:space="preserve">To stress his point during the debate, Dr. Hacker asked the audience a rhetorical version of this essay’s title question. He then later asked me </w:t>
      </w:r>
      <w:r w:rsidR="00CF4D23">
        <w:rPr>
          <w:rFonts w:asciiTheme="minorHAnsi" w:hAnsiTheme="minorHAnsi"/>
          <w:sz w:val="22"/>
          <w:szCs w:val="22"/>
        </w:rPr>
        <w:t xml:space="preserve">directly </w:t>
      </w:r>
      <w:r>
        <w:rPr>
          <w:rFonts w:asciiTheme="minorHAnsi" w:hAnsiTheme="minorHAnsi"/>
          <w:sz w:val="22"/>
          <w:szCs w:val="22"/>
        </w:rPr>
        <w:t xml:space="preserve">the exact question in a discussion over dinner. </w:t>
      </w:r>
    </w:p>
    <w:p w:rsidR="001347A3" w:rsidRDefault="00AE14FC" w:rsidP="00414A8D">
      <w:pPr>
        <w:rPr>
          <w:rFonts w:asciiTheme="minorHAnsi" w:hAnsiTheme="minorHAnsi"/>
          <w:sz w:val="22"/>
          <w:szCs w:val="22"/>
        </w:rPr>
      </w:pPr>
      <w:r>
        <w:rPr>
          <w:rFonts w:asciiTheme="minorHAnsi" w:hAnsiTheme="minorHAnsi"/>
          <w:sz w:val="22"/>
          <w:szCs w:val="22"/>
        </w:rPr>
        <w:t xml:space="preserve"> </w:t>
      </w:r>
    </w:p>
    <w:p w:rsidR="001347A3" w:rsidRDefault="00FE7B93" w:rsidP="001347A3">
      <w:pPr>
        <w:rPr>
          <w:rFonts w:asciiTheme="minorHAnsi" w:hAnsiTheme="minorHAnsi"/>
          <w:sz w:val="22"/>
          <w:szCs w:val="22"/>
        </w:rPr>
      </w:pPr>
      <w:r>
        <w:rPr>
          <w:rFonts w:asciiTheme="minorHAnsi" w:hAnsiTheme="minorHAnsi"/>
          <w:sz w:val="22"/>
          <w:szCs w:val="22"/>
        </w:rPr>
        <w:t xml:space="preserve">The question, </w:t>
      </w:r>
      <w:r w:rsidR="001347A3">
        <w:rPr>
          <w:rFonts w:asciiTheme="minorHAnsi" w:hAnsiTheme="minorHAnsi"/>
          <w:sz w:val="22"/>
          <w:szCs w:val="22"/>
        </w:rPr>
        <w:t xml:space="preserve">when thrown </w:t>
      </w:r>
      <w:r w:rsidR="00CF4D23">
        <w:rPr>
          <w:rFonts w:asciiTheme="minorHAnsi" w:hAnsiTheme="minorHAnsi"/>
          <w:sz w:val="22"/>
          <w:szCs w:val="22"/>
        </w:rPr>
        <w:t xml:space="preserve">specifically </w:t>
      </w:r>
      <w:r w:rsidR="001347A3">
        <w:rPr>
          <w:rFonts w:asciiTheme="minorHAnsi" w:hAnsiTheme="minorHAnsi"/>
          <w:sz w:val="22"/>
          <w:szCs w:val="22"/>
        </w:rPr>
        <w:t xml:space="preserve">my way, </w:t>
      </w:r>
      <w:r>
        <w:rPr>
          <w:rFonts w:asciiTheme="minorHAnsi" w:hAnsiTheme="minorHAnsi"/>
          <w:sz w:val="22"/>
          <w:szCs w:val="22"/>
        </w:rPr>
        <w:t xml:space="preserve">took me aback </w:t>
      </w:r>
      <w:r w:rsidR="001347A3">
        <w:rPr>
          <w:rFonts w:asciiTheme="minorHAnsi" w:hAnsiTheme="minorHAnsi"/>
          <w:sz w:val="22"/>
          <w:szCs w:val="22"/>
        </w:rPr>
        <w:t xml:space="preserve">even having </w:t>
      </w:r>
      <w:r w:rsidR="008853F3">
        <w:rPr>
          <w:rFonts w:asciiTheme="minorHAnsi" w:hAnsiTheme="minorHAnsi"/>
          <w:sz w:val="22"/>
          <w:szCs w:val="22"/>
        </w:rPr>
        <w:t xml:space="preserve">just </w:t>
      </w:r>
      <w:r w:rsidR="001347A3">
        <w:rPr>
          <w:rFonts w:asciiTheme="minorHAnsi" w:hAnsiTheme="minorHAnsi"/>
          <w:sz w:val="22"/>
          <w:szCs w:val="22"/>
        </w:rPr>
        <w:t>heard it an hour or so earlier. I wasn’t able to respond readily on the spot.</w:t>
      </w:r>
    </w:p>
    <w:p w:rsidR="001347A3" w:rsidRDefault="001347A3" w:rsidP="00414A8D">
      <w:pPr>
        <w:rPr>
          <w:rFonts w:asciiTheme="minorHAnsi" w:hAnsiTheme="minorHAnsi"/>
          <w:sz w:val="22"/>
          <w:szCs w:val="22"/>
        </w:rPr>
      </w:pPr>
    </w:p>
    <w:p w:rsidR="003137F1" w:rsidRDefault="001347A3" w:rsidP="00414A8D">
      <w:pPr>
        <w:rPr>
          <w:rFonts w:asciiTheme="minorHAnsi" w:hAnsiTheme="minorHAnsi"/>
          <w:sz w:val="22"/>
          <w:szCs w:val="22"/>
        </w:rPr>
      </w:pPr>
      <w:r>
        <w:rPr>
          <w:rFonts w:asciiTheme="minorHAnsi" w:hAnsiTheme="minorHAnsi"/>
          <w:sz w:val="22"/>
          <w:szCs w:val="22"/>
        </w:rPr>
        <w:t>Why?</w:t>
      </w:r>
    </w:p>
    <w:p w:rsidR="003137F1" w:rsidRDefault="008853F3" w:rsidP="00414A8D">
      <w:pPr>
        <w:rPr>
          <w:rFonts w:asciiTheme="minorHAnsi" w:hAnsiTheme="minorHAnsi"/>
          <w:sz w:val="22"/>
          <w:szCs w:val="22"/>
        </w:rPr>
      </w:pPr>
      <w:r>
        <w:rPr>
          <w:rFonts w:asciiTheme="minorHAnsi" w:hAnsiTheme="minorHAnsi"/>
          <w:sz w:val="22"/>
          <w:szCs w:val="22"/>
        </w:rPr>
        <w:t>Well, i</w:t>
      </w:r>
      <w:r w:rsidR="001347A3">
        <w:rPr>
          <w:rFonts w:asciiTheme="minorHAnsi" w:hAnsiTheme="minorHAnsi"/>
          <w:sz w:val="22"/>
          <w:szCs w:val="22"/>
        </w:rPr>
        <w:t xml:space="preserve">t’s a loaded question. It’s loaded with presumption and </w:t>
      </w:r>
      <w:r w:rsidR="003137F1">
        <w:rPr>
          <w:rFonts w:asciiTheme="minorHAnsi" w:hAnsiTheme="minorHAnsi"/>
          <w:sz w:val="22"/>
          <w:szCs w:val="22"/>
        </w:rPr>
        <w:t xml:space="preserve">premise and </w:t>
      </w:r>
      <w:r>
        <w:rPr>
          <w:rFonts w:asciiTheme="minorHAnsi" w:hAnsiTheme="minorHAnsi"/>
          <w:sz w:val="22"/>
          <w:szCs w:val="22"/>
        </w:rPr>
        <w:t xml:space="preserve">it </w:t>
      </w:r>
      <w:r w:rsidR="003137F1">
        <w:rPr>
          <w:rFonts w:asciiTheme="minorHAnsi" w:hAnsiTheme="minorHAnsi"/>
          <w:sz w:val="22"/>
          <w:szCs w:val="22"/>
        </w:rPr>
        <w:t>evokes</w:t>
      </w:r>
      <w:r w:rsidR="00FE7B93">
        <w:rPr>
          <w:rFonts w:asciiTheme="minorHAnsi" w:hAnsiTheme="minorHAnsi"/>
          <w:sz w:val="22"/>
          <w:szCs w:val="22"/>
        </w:rPr>
        <w:t>, for me,</w:t>
      </w:r>
      <w:r w:rsidR="003137F1">
        <w:rPr>
          <w:rFonts w:asciiTheme="minorHAnsi" w:hAnsiTheme="minorHAnsi"/>
          <w:sz w:val="22"/>
          <w:szCs w:val="22"/>
        </w:rPr>
        <w:t xml:space="preserve"> some perturbing emotional reactions</w:t>
      </w:r>
      <w:r>
        <w:rPr>
          <w:rFonts w:asciiTheme="minorHAnsi" w:hAnsiTheme="minorHAnsi"/>
          <w:sz w:val="22"/>
          <w:szCs w:val="22"/>
        </w:rPr>
        <w:t>. I</w:t>
      </w:r>
      <w:r w:rsidR="00FE7B93">
        <w:rPr>
          <w:rFonts w:asciiTheme="minorHAnsi" w:hAnsiTheme="minorHAnsi"/>
          <w:sz w:val="22"/>
          <w:szCs w:val="22"/>
        </w:rPr>
        <w:t xml:space="preserve">t required thought to cut through </w:t>
      </w:r>
      <w:r w:rsidR="003137F1">
        <w:rPr>
          <w:rFonts w:asciiTheme="minorHAnsi" w:hAnsiTheme="minorHAnsi"/>
          <w:sz w:val="22"/>
          <w:szCs w:val="22"/>
        </w:rPr>
        <w:t xml:space="preserve">its tangled shroud. </w:t>
      </w:r>
    </w:p>
    <w:p w:rsidR="00781A6C" w:rsidRDefault="00781A6C" w:rsidP="00414A8D">
      <w:pPr>
        <w:rPr>
          <w:rFonts w:asciiTheme="minorHAnsi" w:hAnsiTheme="minorHAnsi"/>
          <w:sz w:val="22"/>
          <w:szCs w:val="22"/>
        </w:rPr>
      </w:pPr>
    </w:p>
    <w:p w:rsidR="00781A6C" w:rsidRPr="004E7E53" w:rsidRDefault="00781A6C" w:rsidP="00781A6C">
      <w:pPr>
        <w:rPr>
          <w:rFonts w:asciiTheme="minorHAnsi" w:hAnsiTheme="minorHAnsi"/>
          <w:sz w:val="22"/>
          <w:szCs w:val="22"/>
        </w:rPr>
      </w:pPr>
      <w:r w:rsidRPr="0065361A">
        <w:rPr>
          <w:rFonts w:asciiTheme="minorHAnsi" w:hAnsiTheme="minorHAnsi"/>
          <w:b/>
          <w:noProof/>
          <w:sz w:val="22"/>
          <w:szCs w:val="22"/>
        </w:rPr>
        <w:drawing>
          <wp:inline distT="0" distB="0" distL="0" distR="0" wp14:anchorId="36896320" wp14:editId="4FAC913A">
            <wp:extent cx="2009775" cy="152400"/>
            <wp:effectExtent l="1905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srcRect/>
                    <a:stretch>
                      <a:fillRect/>
                    </a:stretch>
                  </pic:blipFill>
                  <pic:spPr bwMode="auto">
                    <a:xfrm>
                      <a:off x="0" y="0"/>
                      <a:ext cx="2009775" cy="152400"/>
                    </a:xfrm>
                    <a:prstGeom prst="rect">
                      <a:avLst/>
                    </a:prstGeom>
                    <a:noFill/>
                    <a:ln w="9525">
                      <a:noFill/>
                      <a:miter lim="800000"/>
                      <a:headEnd/>
                      <a:tailEnd/>
                    </a:ln>
                  </pic:spPr>
                </pic:pic>
              </a:graphicData>
            </a:graphic>
          </wp:inline>
        </w:drawing>
      </w:r>
    </w:p>
    <w:p w:rsidR="00781A6C" w:rsidRPr="005C300A" w:rsidRDefault="00781A6C" w:rsidP="00781A6C">
      <w:pPr>
        <w:rPr>
          <w:rFonts w:asciiTheme="minorHAnsi" w:hAnsiTheme="minorHAnsi"/>
          <w:b/>
          <w:sz w:val="22"/>
          <w:szCs w:val="22"/>
        </w:rPr>
      </w:pPr>
      <w:r>
        <w:rPr>
          <w:rFonts w:asciiTheme="minorHAnsi" w:hAnsiTheme="minorHAnsi"/>
          <w:b/>
          <w:sz w:val="22"/>
          <w:szCs w:val="22"/>
        </w:rPr>
        <w:t>THE CONTEXT OF THE QUESTION</w:t>
      </w:r>
    </w:p>
    <w:p w:rsidR="00781A6C" w:rsidRDefault="00781A6C" w:rsidP="00414A8D">
      <w:pPr>
        <w:rPr>
          <w:rFonts w:asciiTheme="minorHAnsi" w:hAnsiTheme="minorHAnsi"/>
          <w:sz w:val="22"/>
          <w:szCs w:val="22"/>
        </w:rPr>
      </w:pPr>
    </w:p>
    <w:p w:rsidR="00781A6C" w:rsidRDefault="00781A6C" w:rsidP="00414A8D">
      <w:pPr>
        <w:rPr>
          <w:rFonts w:asciiTheme="minorHAnsi" w:hAnsiTheme="minorHAnsi"/>
          <w:sz w:val="22"/>
          <w:szCs w:val="22"/>
        </w:rPr>
      </w:pPr>
      <w:r>
        <w:rPr>
          <w:rFonts w:asciiTheme="minorHAnsi" w:hAnsiTheme="minorHAnsi"/>
          <w:sz w:val="22"/>
          <w:szCs w:val="22"/>
        </w:rPr>
        <w:t>The</w:t>
      </w:r>
      <w:r w:rsidR="00AE7403">
        <w:rPr>
          <w:rFonts w:asciiTheme="minorHAnsi" w:hAnsiTheme="minorHAnsi"/>
          <w:sz w:val="22"/>
          <w:szCs w:val="22"/>
        </w:rPr>
        <w:t xml:space="preserve"> question is </w:t>
      </w:r>
      <w:r>
        <w:rPr>
          <w:rFonts w:asciiTheme="minorHAnsi" w:hAnsiTheme="minorHAnsi"/>
          <w:sz w:val="22"/>
          <w:szCs w:val="22"/>
        </w:rPr>
        <w:t xml:space="preserve">asking </w:t>
      </w:r>
      <w:r w:rsidR="00AE7403">
        <w:rPr>
          <w:rFonts w:asciiTheme="minorHAnsi" w:hAnsiTheme="minorHAnsi"/>
          <w:sz w:val="22"/>
          <w:szCs w:val="22"/>
        </w:rPr>
        <w:t xml:space="preserve">about </w:t>
      </w:r>
      <w:r w:rsidR="005C300A">
        <w:rPr>
          <w:rFonts w:asciiTheme="minorHAnsi" w:hAnsiTheme="minorHAnsi"/>
          <w:sz w:val="22"/>
          <w:szCs w:val="22"/>
        </w:rPr>
        <w:t xml:space="preserve">the necessity of </w:t>
      </w:r>
      <w:r>
        <w:rPr>
          <w:rFonts w:asciiTheme="minorHAnsi" w:hAnsiTheme="minorHAnsi"/>
          <w:sz w:val="22"/>
          <w:szCs w:val="22"/>
        </w:rPr>
        <w:t>having required</w:t>
      </w:r>
      <w:r w:rsidR="00AE7403">
        <w:rPr>
          <w:rFonts w:asciiTheme="minorHAnsi" w:hAnsiTheme="minorHAnsi"/>
          <w:sz w:val="22"/>
          <w:szCs w:val="22"/>
        </w:rPr>
        <w:t xml:space="preserve"> a </w:t>
      </w:r>
      <w:r>
        <w:rPr>
          <w:rFonts w:asciiTheme="minorHAnsi" w:hAnsiTheme="minorHAnsi"/>
          <w:sz w:val="22"/>
          <w:szCs w:val="22"/>
        </w:rPr>
        <w:t xml:space="preserve">successful and professional adult, in this case one following a career as a </w:t>
      </w:r>
      <w:r w:rsidR="00AE7403">
        <w:rPr>
          <w:rFonts w:asciiTheme="minorHAnsi" w:hAnsiTheme="minorHAnsi"/>
          <w:sz w:val="22"/>
          <w:szCs w:val="22"/>
        </w:rPr>
        <w:t>UPS driver</w:t>
      </w:r>
      <w:r>
        <w:rPr>
          <w:rFonts w:asciiTheme="minorHAnsi" w:hAnsiTheme="minorHAnsi"/>
          <w:sz w:val="22"/>
          <w:szCs w:val="22"/>
        </w:rPr>
        <w:t xml:space="preserve">, to have </w:t>
      </w:r>
      <w:r w:rsidR="00AE7403">
        <w:rPr>
          <w:rFonts w:asciiTheme="minorHAnsi" w:hAnsiTheme="minorHAnsi"/>
          <w:sz w:val="22"/>
          <w:szCs w:val="22"/>
        </w:rPr>
        <w:t>take</w:t>
      </w:r>
      <w:r>
        <w:rPr>
          <w:rFonts w:asciiTheme="minorHAnsi" w:hAnsiTheme="minorHAnsi"/>
          <w:sz w:val="22"/>
          <w:szCs w:val="22"/>
        </w:rPr>
        <w:t>n</w:t>
      </w:r>
      <w:r w:rsidR="00AE7403">
        <w:rPr>
          <w:rFonts w:asciiTheme="minorHAnsi" w:hAnsiTheme="minorHAnsi"/>
          <w:sz w:val="22"/>
          <w:szCs w:val="22"/>
        </w:rPr>
        <w:t xml:space="preserve"> </w:t>
      </w:r>
      <w:r>
        <w:rPr>
          <w:rFonts w:asciiTheme="minorHAnsi" w:hAnsiTheme="minorHAnsi"/>
          <w:sz w:val="22"/>
          <w:szCs w:val="22"/>
        </w:rPr>
        <w:t>and passed a</w:t>
      </w:r>
      <w:r w:rsidR="00CF4D23">
        <w:rPr>
          <w:rFonts w:asciiTheme="minorHAnsi" w:hAnsiTheme="minorHAnsi"/>
          <w:sz w:val="22"/>
          <w:szCs w:val="22"/>
        </w:rPr>
        <w:t xml:space="preserve">lgebra </w:t>
      </w:r>
      <w:r w:rsidR="00FE7B93">
        <w:rPr>
          <w:rFonts w:asciiTheme="minorHAnsi" w:hAnsiTheme="minorHAnsi"/>
          <w:sz w:val="22"/>
          <w:szCs w:val="22"/>
        </w:rPr>
        <w:t>during her schooling.</w:t>
      </w:r>
      <w:r w:rsidR="008853F3">
        <w:rPr>
          <w:rFonts w:asciiTheme="minorHAnsi" w:hAnsiTheme="minorHAnsi"/>
          <w:sz w:val="22"/>
          <w:szCs w:val="22"/>
        </w:rPr>
        <w:t xml:space="preserve"> </w:t>
      </w:r>
    </w:p>
    <w:p w:rsidR="00781A6C" w:rsidRDefault="00781A6C" w:rsidP="00414A8D">
      <w:pPr>
        <w:rPr>
          <w:rFonts w:asciiTheme="minorHAnsi" w:hAnsiTheme="minorHAnsi"/>
          <w:sz w:val="22"/>
          <w:szCs w:val="22"/>
        </w:rPr>
      </w:pPr>
    </w:p>
    <w:p w:rsidR="009823D9" w:rsidRDefault="00781A6C" w:rsidP="00414A8D">
      <w:pPr>
        <w:rPr>
          <w:rFonts w:asciiTheme="minorHAnsi" w:hAnsiTheme="minorHAnsi"/>
          <w:sz w:val="22"/>
          <w:szCs w:val="22"/>
        </w:rPr>
      </w:pPr>
      <w:r>
        <w:rPr>
          <w:rFonts w:asciiTheme="minorHAnsi" w:hAnsiTheme="minorHAnsi"/>
          <w:sz w:val="22"/>
          <w:szCs w:val="22"/>
        </w:rPr>
        <w:t>Dr. Hacker points out that a</w:t>
      </w:r>
      <w:r w:rsidR="004E7E53">
        <w:rPr>
          <w:rFonts w:asciiTheme="minorHAnsi" w:hAnsiTheme="minorHAnsi"/>
          <w:sz w:val="22"/>
          <w:szCs w:val="22"/>
        </w:rPr>
        <w:t>lgebra</w:t>
      </w:r>
      <w:r w:rsidR="005C300A">
        <w:rPr>
          <w:rFonts w:asciiTheme="minorHAnsi" w:hAnsiTheme="minorHAnsi"/>
          <w:sz w:val="22"/>
          <w:szCs w:val="22"/>
        </w:rPr>
        <w:t xml:space="preserve"> (be it algebra I or algebra II</w:t>
      </w:r>
      <w:r>
        <w:rPr>
          <w:rFonts w:asciiTheme="minorHAnsi" w:hAnsiTheme="minorHAnsi"/>
          <w:sz w:val="22"/>
          <w:szCs w:val="22"/>
        </w:rPr>
        <w:t>, it is hard to pin down what exactly he means by “advanced algebra”</w:t>
      </w:r>
      <w:r w:rsidR="004E7E53">
        <w:rPr>
          <w:rFonts w:asciiTheme="minorHAnsi" w:hAnsiTheme="minorHAnsi"/>
          <w:sz w:val="22"/>
          <w:szCs w:val="22"/>
        </w:rPr>
        <w:t>) is act</w:t>
      </w:r>
      <w:r>
        <w:rPr>
          <w:rFonts w:asciiTheme="minorHAnsi" w:hAnsiTheme="minorHAnsi"/>
          <w:sz w:val="22"/>
          <w:szCs w:val="22"/>
        </w:rPr>
        <w:t xml:space="preserve">ing as a barrier for </w:t>
      </w:r>
      <w:r w:rsidR="004E7E53">
        <w:rPr>
          <w:rFonts w:asciiTheme="minorHAnsi" w:hAnsiTheme="minorHAnsi"/>
          <w:sz w:val="22"/>
          <w:szCs w:val="22"/>
        </w:rPr>
        <w:t xml:space="preserve">school graduation </w:t>
      </w:r>
      <w:r w:rsidR="005C300A">
        <w:rPr>
          <w:rFonts w:asciiTheme="minorHAnsi" w:hAnsiTheme="minorHAnsi"/>
          <w:sz w:val="22"/>
          <w:szCs w:val="22"/>
        </w:rPr>
        <w:t xml:space="preserve">for so many of our </w:t>
      </w:r>
      <w:r w:rsidR="004E7E53">
        <w:rPr>
          <w:rFonts w:asciiTheme="minorHAnsi" w:hAnsiTheme="minorHAnsi"/>
          <w:sz w:val="22"/>
          <w:szCs w:val="22"/>
        </w:rPr>
        <w:t xml:space="preserve">young citizens. </w:t>
      </w:r>
      <w:r>
        <w:rPr>
          <w:rFonts w:asciiTheme="minorHAnsi" w:hAnsiTheme="minorHAnsi"/>
          <w:sz w:val="22"/>
          <w:szCs w:val="22"/>
        </w:rPr>
        <w:t>I am very perturbed by this too.</w:t>
      </w:r>
      <w:r w:rsidR="009823D9">
        <w:rPr>
          <w:rFonts w:asciiTheme="minorHAnsi" w:hAnsiTheme="minorHAnsi"/>
          <w:sz w:val="22"/>
          <w:szCs w:val="22"/>
        </w:rPr>
        <w:t xml:space="preserve"> </w:t>
      </w:r>
    </w:p>
    <w:p w:rsidR="009823D9" w:rsidRDefault="009823D9" w:rsidP="00414A8D">
      <w:pPr>
        <w:rPr>
          <w:rFonts w:asciiTheme="minorHAnsi" w:hAnsiTheme="minorHAnsi"/>
          <w:sz w:val="22"/>
          <w:szCs w:val="22"/>
        </w:rPr>
      </w:pPr>
    </w:p>
    <w:p w:rsidR="004E7E53" w:rsidRDefault="009823D9" w:rsidP="00414A8D">
      <w:pPr>
        <w:rPr>
          <w:rFonts w:asciiTheme="minorHAnsi" w:hAnsiTheme="minorHAnsi"/>
          <w:sz w:val="22"/>
          <w:szCs w:val="22"/>
        </w:rPr>
      </w:pPr>
      <w:r>
        <w:rPr>
          <w:rFonts w:asciiTheme="minorHAnsi" w:hAnsiTheme="minorHAnsi"/>
          <w:sz w:val="22"/>
          <w:szCs w:val="22"/>
        </w:rPr>
        <w:t xml:space="preserve">Dr. Hacker </w:t>
      </w:r>
      <w:r w:rsidR="004E7E53">
        <w:rPr>
          <w:rFonts w:asciiTheme="minorHAnsi" w:hAnsiTheme="minorHAnsi"/>
          <w:sz w:val="22"/>
          <w:szCs w:val="22"/>
        </w:rPr>
        <w:t xml:space="preserve">points </w:t>
      </w:r>
      <w:r w:rsidR="005C300A">
        <w:rPr>
          <w:rFonts w:asciiTheme="minorHAnsi" w:hAnsiTheme="minorHAnsi"/>
          <w:sz w:val="22"/>
          <w:szCs w:val="22"/>
        </w:rPr>
        <w:t>to two key problems</w:t>
      </w:r>
      <w:r>
        <w:rPr>
          <w:rFonts w:asciiTheme="minorHAnsi" w:hAnsiTheme="minorHAnsi"/>
          <w:sz w:val="22"/>
          <w:szCs w:val="22"/>
        </w:rPr>
        <w:t xml:space="preserve"> about it in particular</w:t>
      </w:r>
      <w:r w:rsidR="005C300A">
        <w:rPr>
          <w:rFonts w:asciiTheme="minorHAnsi" w:hAnsiTheme="minorHAnsi"/>
          <w:sz w:val="22"/>
          <w:szCs w:val="22"/>
        </w:rPr>
        <w:t xml:space="preserve">: </w:t>
      </w:r>
      <w:r w:rsidR="004E7E53">
        <w:rPr>
          <w:rFonts w:asciiTheme="minorHAnsi" w:hAnsiTheme="minorHAnsi"/>
          <w:sz w:val="22"/>
          <w:szCs w:val="22"/>
        </w:rPr>
        <w:t xml:space="preserve">high-stakes, time-based standardized testing and mathematics content that is too hard and irrelevant to what the majority of </w:t>
      </w:r>
      <w:r w:rsidR="00C00B68">
        <w:rPr>
          <w:rFonts w:asciiTheme="minorHAnsi" w:hAnsiTheme="minorHAnsi"/>
          <w:sz w:val="22"/>
          <w:szCs w:val="22"/>
        </w:rPr>
        <w:t xml:space="preserve">young </w:t>
      </w:r>
      <w:r w:rsidR="005C300A">
        <w:rPr>
          <w:rFonts w:asciiTheme="minorHAnsi" w:hAnsiTheme="minorHAnsi"/>
          <w:sz w:val="22"/>
          <w:szCs w:val="22"/>
        </w:rPr>
        <w:t xml:space="preserve">folk </w:t>
      </w:r>
      <w:r w:rsidR="00C00B68">
        <w:rPr>
          <w:rFonts w:asciiTheme="minorHAnsi" w:hAnsiTheme="minorHAnsi"/>
          <w:sz w:val="22"/>
          <w:szCs w:val="22"/>
        </w:rPr>
        <w:t>w</w:t>
      </w:r>
      <w:r w:rsidR="004E7E53">
        <w:rPr>
          <w:rFonts w:asciiTheme="minorHAnsi" w:hAnsiTheme="minorHAnsi"/>
          <w:sz w:val="22"/>
          <w:szCs w:val="22"/>
        </w:rPr>
        <w:t>ill ever be doing in their lives</w:t>
      </w:r>
      <w:r w:rsidR="005C300A">
        <w:rPr>
          <w:rFonts w:asciiTheme="minorHAnsi" w:hAnsiTheme="minorHAnsi"/>
          <w:sz w:val="22"/>
          <w:szCs w:val="22"/>
        </w:rPr>
        <w:t xml:space="preserve">. </w:t>
      </w:r>
    </w:p>
    <w:p w:rsidR="004E7E53" w:rsidRDefault="004E7E53" w:rsidP="00414A8D">
      <w:pPr>
        <w:rPr>
          <w:rFonts w:asciiTheme="minorHAnsi" w:hAnsiTheme="minorHAnsi"/>
          <w:sz w:val="22"/>
          <w:szCs w:val="22"/>
        </w:rPr>
      </w:pPr>
    </w:p>
    <w:p w:rsidR="009823D9" w:rsidRDefault="005C300A" w:rsidP="00414A8D">
      <w:pPr>
        <w:rPr>
          <w:rFonts w:asciiTheme="minorHAnsi" w:hAnsiTheme="minorHAnsi"/>
          <w:sz w:val="22"/>
          <w:szCs w:val="22"/>
        </w:rPr>
      </w:pPr>
      <w:r>
        <w:rPr>
          <w:rFonts w:asciiTheme="minorHAnsi" w:hAnsiTheme="minorHAnsi"/>
          <w:sz w:val="22"/>
          <w:szCs w:val="22"/>
        </w:rPr>
        <w:t>I agree that the first issue cited is</w:t>
      </w:r>
      <w:r w:rsidR="004E7E53">
        <w:rPr>
          <w:rFonts w:asciiTheme="minorHAnsi" w:hAnsiTheme="minorHAnsi"/>
          <w:sz w:val="22"/>
          <w:szCs w:val="22"/>
        </w:rPr>
        <w:t xml:space="preserve"> a problem – a serious one – and I talked about this too during the debate. </w:t>
      </w:r>
      <w:r w:rsidR="009823D9">
        <w:rPr>
          <w:rFonts w:asciiTheme="minorHAnsi" w:hAnsiTheme="minorHAnsi"/>
          <w:sz w:val="22"/>
          <w:szCs w:val="22"/>
        </w:rPr>
        <w:t xml:space="preserve">But I disagree with the </w:t>
      </w:r>
      <w:r w:rsidR="009823D9">
        <w:rPr>
          <w:rFonts w:asciiTheme="minorHAnsi" w:hAnsiTheme="minorHAnsi"/>
          <w:sz w:val="22"/>
          <w:szCs w:val="22"/>
        </w:rPr>
        <w:lastRenderedPageBreak/>
        <w:t xml:space="preserve">second issue. His question was clearly one about this second point. </w:t>
      </w:r>
    </w:p>
    <w:p w:rsidR="004E7E53" w:rsidRDefault="004E7E53" w:rsidP="00414A8D">
      <w:pPr>
        <w:rPr>
          <w:rFonts w:asciiTheme="minorHAnsi" w:hAnsiTheme="minorHAnsi"/>
          <w:sz w:val="22"/>
          <w:szCs w:val="22"/>
        </w:rPr>
      </w:pPr>
    </w:p>
    <w:p w:rsidR="006B24CF" w:rsidRPr="004E7E53" w:rsidRDefault="006B24CF" w:rsidP="004E7E53">
      <w:pPr>
        <w:rPr>
          <w:rFonts w:asciiTheme="minorHAnsi" w:hAnsiTheme="minorHAnsi"/>
          <w:sz w:val="22"/>
          <w:szCs w:val="22"/>
        </w:rPr>
      </w:pPr>
      <w:r w:rsidRPr="0065361A">
        <w:rPr>
          <w:rFonts w:asciiTheme="minorHAnsi" w:hAnsiTheme="minorHAnsi"/>
          <w:b/>
          <w:noProof/>
          <w:sz w:val="22"/>
          <w:szCs w:val="22"/>
        </w:rPr>
        <w:drawing>
          <wp:inline distT="0" distB="0" distL="0" distR="0" wp14:anchorId="50281B17" wp14:editId="2DA434BF">
            <wp:extent cx="2009775" cy="152400"/>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srcRect/>
                    <a:stretch>
                      <a:fillRect/>
                    </a:stretch>
                  </pic:blipFill>
                  <pic:spPr bwMode="auto">
                    <a:xfrm>
                      <a:off x="0" y="0"/>
                      <a:ext cx="2009775" cy="152400"/>
                    </a:xfrm>
                    <a:prstGeom prst="rect">
                      <a:avLst/>
                    </a:prstGeom>
                    <a:noFill/>
                    <a:ln w="9525">
                      <a:noFill/>
                      <a:miter lim="800000"/>
                      <a:headEnd/>
                      <a:tailEnd/>
                    </a:ln>
                  </pic:spPr>
                </pic:pic>
              </a:graphicData>
            </a:graphic>
          </wp:inline>
        </w:drawing>
      </w:r>
    </w:p>
    <w:p w:rsidR="00EF1C0C" w:rsidRPr="005C300A" w:rsidRDefault="005C300A" w:rsidP="00773F79">
      <w:pPr>
        <w:rPr>
          <w:rFonts w:asciiTheme="minorHAnsi" w:hAnsiTheme="minorHAnsi"/>
          <w:b/>
          <w:sz w:val="22"/>
          <w:szCs w:val="22"/>
        </w:rPr>
      </w:pPr>
      <w:r>
        <w:rPr>
          <w:rFonts w:asciiTheme="minorHAnsi" w:hAnsiTheme="minorHAnsi"/>
          <w:b/>
          <w:sz w:val="22"/>
          <w:szCs w:val="22"/>
        </w:rPr>
        <w:t>WHAT IS THE ANSWER TO THE QUESTION?</w:t>
      </w:r>
    </w:p>
    <w:p w:rsidR="005C300A" w:rsidRDefault="005C300A" w:rsidP="00773F79">
      <w:pPr>
        <w:rPr>
          <w:rFonts w:asciiTheme="minorHAnsi" w:hAnsiTheme="minorHAnsi"/>
          <w:sz w:val="16"/>
          <w:szCs w:val="16"/>
        </w:rPr>
      </w:pPr>
    </w:p>
    <w:p w:rsidR="004E7E53" w:rsidRDefault="004E7E53" w:rsidP="00773F79">
      <w:pPr>
        <w:rPr>
          <w:rFonts w:asciiTheme="minorHAnsi" w:hAnsiTheme="minorHAnsi"/>
          <w:sz w:val="22"/>
          <w:szCs w:val="22"/>
        </w:rPr>
      </w:pPr>
      <w:r>
        <w:rPr>
          <w:rFonts w:asciiTheme="minorHAnsi" w:hAnsiTheme="minorHAnsi"/>
          <w:sz w:val="22"/>
          <w:szCs w:val="22"/>
        </w:rPr>
        <w:t xml:space="preserve">Let’s get </w:t>
      </w:r>
      <w:r w:rsidR="005C300A">
        <w:rPr>
          <w:rFonts w:asciiTheme="minorHAnsi" w:hAnsiTheme="minorHAnsi"/>
          <w:sz w:val="22"/>
          <w:szCs w:val="22"/>
        </w:rPr>
        <w:t xml:space="preserve">some immediate responses </w:t>
      </w:r>
      <w:r>
        <w:rPr>
          <w:rFonts w:asciiTheme="minorHAnsi" w:hAnsiTheme="minorHAnsi"/>
          <w:sz w:val="22"/>
          <w:szCs w:val="22"/>
        </w:rPr>
        <w:t xml:space="preserve">out of the way. </w:t>
      </w:r>
    </w:p>
    <w:p w:rsidR="004E7E53" w:rsidRDefault="004E7E53" w:rsidP="00773F79">
      <w:pPr>
        <w:rPr>
          <w:rFonts w:asciiTheme="minorHAnsi" w:hAnsiTheme="minorHAnsi"/>
          <w:sz w:val="22"/>
          <w:szCs w:val="22"/>
        </w:rPr>
      </w:pPr>
    </w:p>
    <w:p w:rsidR="00F00DDE" w:rsidRDefault="009823D9" w:rsidP="00773F79">
      <w:pPr>
        <w:rPr>
          <w:rFonts w:asciiTheme="minorHAnsi" w:hAnsiTheme="minorHAnsi"/>
          <w:sz w:val="22"/>
          <w:szCs w:val="22"/>
        </w:rPr>
      </w:pPr>
      <w:r>
        <w:rPr>
          <w:rFonts w:asciiTheme="minorHAnsi" w:hAnsiTheme="minorHAnsi"/>
          <w:sz w:val="22"/>
          <w:szCs w:val="22"/>
        </w:rPr>
        <w:t xml:space="preserve">Firstly – annoyingly -- </w:t>
      </w:r>
      <w:r w:rsidR="00C00B68">
        <w:rPr>
          <w:rFonts w:asciiTheme="minorHAnsi" w:hAnsiTheme="minorHAnsi"/>
          <w:sz w:val="22"/>
          <w:szCs w:val="22"/>
        </w:rPr>
        <w:t>since</w:t>
      </w:r>
      <w:r w:rsidR="00DE01F4">
        <w:rPr>
          <w:rFonts w:asciiTheme="minorHAnsi" w:hAnsiTheme="minorHAnsi"/>
          <w:sz w:val="22"/>
          <w:szCs w:val="22"/>
        </w:rPr>
        <w:t xml:space="preserve"> this question comes from the context of </w:t>
      </w:r>
      <w:r w:rsidR="00C00B68">
        <w:rPr>
          <w:rFonts w:asciiTheme="minorHAnsi" w:hAnsiTheme="minorHAnsi"/>
          <w:sz w:val="22"/>
          <w:szCs w:val="22"/>
        </w:rPr>
        <w:t xml:space="preserve">discussing </w:t>
      </w:r>
      <w:r w:rsidR="00DE01F4">
        <w:rPr>
          <w:rFonts w:asciiTheme="minorHAnsi" w:hAnsiTheme="minorHAnsi"/>
          <w:sz w:val="22"/>
          <w:szCs w:val="22"/>
        </w:rPr>
        <w:t xml:space="preserve">the Common Core, I must point out that the study of Pythagorean Triples is </w:t>
      </w:r>
      <w:r w:rsidR="00DE01F4" w:rsidRPr="00DE01F4">
        <w:rPr>
          <w:rFonts w:asciiTheme="minorHAnsi" w:hAnsiTheme="minorHAnsi"/>
          <w:sz w:val="22"/>
          <w:szCs w:val="22"/>
          <w:u w:val="single"/>
        </w:rPr>
        <w:t>not</w:t>
      </w:r>
      <w:r w:rsidR="00DE01F4">
        <w:rPr>
          <w:rFonts w:asciiTheme="minorHAnsi" w:hAnsiTheme="minorHAnsi"/>
          <w:sz w:val="22"/>
          <w:szCs w:val="22"/>
        </w:rPr>
        <w:t xml:space="preserve"> a </w:t>
      </w:r>
      <w:r w:rsidR="005C300A">
        <w:rPr>
          <w:rFonts w:asciiTheme="minorHAnsi" w:hAnsiTheme="minorHAnsi"/>
          <w:sz w:val="22"/>
          <w:szCs w:val="22"/>
        </w:rPr>
        <w:t xml:space="preserve">Common Core State </w:t>
      </w:r>
      <w:r w:rsidR="00DE01F4">
        <w:rPr>
          <w:rFonts w:asciiTheme="minorHAnsi" w:hAnsiTheme="minorHAnsi"/>
          <w:sz w:val="22"/>
          <w:szCs w:val="22"/>
        </w:rPr>
        <w:t xml:space="preserve">Standard. Yes, these triples are mentioned once in the Common Core document (in </w:t>
      </w:r>
      <w:r w:rsidR="005C300A">
        <w:rPr>
          <w:rFonts w:asciiTheme="minorHAnsi" w:hAnsiTheme="minorHAnsi"/>
          <w:sz w:val="22"/>
          <w:szCs w:val="22"/>
        </w:rPr>
        <w:t xml:space="preserve">standard </w:t>
      </w:r>
      <w:r w:rsidR="00DE01F4">
        <w:rPr>
          <w:rFonts w:asciiTheme="minorHAnsi" w:hAnsiTheme="minorHAnsi"/>
          <w:sz w:val="22"/>
          <w:szCs w:val="22"/>
        </w:rPr>
        <w:t xml:space="preserve">A.APR.4), but only as a possible example of an application </w:t>
      </w:r>
      <w:r w:rsidR="005C300A">
        <w:rPr>
          <w:rFonts w:asciiTheme="minorHAnsi" w:hAnsiTheme="minorHAnsi"/>
          <w:sz w:val="22"/>
          <w:szCs w:val="22"/>
        </w:rPr>
        <w:t xml:space="preserve">of the mathematics </w:t>
      </w:r>
      <w:r w:rsidR="00DE01F4">
        <w:rPr>
          <w:rFonts w:asciiTheme="minorHAnsi" w:hAnsiTheme="minorHAnsi"/>
          <w:sz w:val="22"/>
          <w:szCs w:val="22"/>
        </w:rPr>
        <w:t xml:space="preserve">a teacher might choose to pursue with his students. </w:t>
      </w:r>
      <w:r w:rsidR="001F26F2">
        <w:rPr>
          <w:rFonts w:asciiTheme="minorHAnsi" w:hAnsiTheme="minorHAnsi"/>
          <w:sz w:val="22"/>
          <w:szCs w:val="22"/>
        </w:rPr>
        <w:t xml:space="preserve">(See </w:t>
      </w:r>
      <w:r w:rsidR="00F00DDE">
        <w:rPr>
          <w:rFonts w:asciiTheme="minorHAnsi" w:hAnsiTheme="minorHAnsi"/>
          <w:sz w:val="22"/>
          <w:szCs w:val="22"/>
        </w:rPr>
        <w:t xml:space="preserve">the appendix at </w:t>
      </w:r>
      <w:hyperlink r:id="rId11" w:history="1">
        <w:r w:rsidR="00F00DDE" w:rsidRPr="00D523C6">
          <w:rPr>
            <w:rStyle w:val="Hyperlink"/>
            <w:rFonts w:asciiTheme="minorHAnsi" w:hAnsiTheme="minorHAnsi"/>
            <w:sz w:val="22"/>
            <w:szCs w:val="22"/>
          </w:rPr>
          <w:t>http://www.jamestanton.com/?p=1899</w:t>
        </w:r>
      </w:hyperlink>
    </w:p>
    <w:p w:rsidR="00DE01F4" w:rsidRPr="00DE01F4" w:rsidRDefault="00F00DDE" w:rsidP="00773F79">
      <w:pPr>
        <w:rPr>
          <w:rFonts w:asciiTheme="minorHAnsi" w:hAnsiTheme="minorHAnsi"/>
          <w:sz w:val="22"/>
          <w:szCs w:val="22"/>
        </w:rPr>
      </w:pPr>
      <w:r>
        <w:rPr>
          <w:rFonts w:asciiTheme="minorHAnsi" w:hAnsiTheme="minorHAnsi"/>
          <w:sz w:val="22"/>
          <w:szCs w:val="22"/>
        </w:rPr>
        <w:t xml:space="preserve"> </w:t>
      </w:r>
      <w:r w:rsidR="00783FEB">
        <w:rPr>
          <w:rFonts w:asciiTheme="minorHAnsi" w:hAnsiTheme="minorHAnsi"/>
          <w:sz w:val="22"/>
          <w:szCs w:val="22"/>
        </w:rPr>
        <w:t xml:space="preserve"> </w:t>
      </w:r>
      <w:proofErr w:type="gramStart"/>
      <w:r w:rsidR="001F26F2">
        <w:rPr>
          <w:rFonts w:asciiTheme="minorHAnsi" w:hAnsiTheme="minorHAnsi"/>
          <w:sz w:val="22"/>
          <w:szCs w:val="22"/>
        </w:rPr>
        <w:t>for</w:t>
      </w:r>
      <w:proofErr w:type="gramEnd"/>
      <w:r w:rsidR="001F26F2">
        <w:rPr>
          <w:rFonts w:asciiTheme="minorHAnsi" w:hAnsiTheme="minorHAnsi"/>
          <w:sz w:val="22"/>
          <w:szCs w:val="22"/>
        </w:rPr>
        <w:t xml:space="preserve"> my personal clarifications of what the Common Core State Standards do and do not contain.) </w:t>
      </w:r>
    </w:p>
    <w:p w:rsidR="00DE01F4" w:rsidRDefault="00DE01F4" w:rsidP="00773F79">
      <w:pPr>
        <w:rPr>
          <w:rFonts w:asciiTheme="minorHAnsi" w:hAnsiTheme="minorHAnsi"/>
          <w:sz w:val="22"/>
          <w:szCs w:val="22"/>
        </w:rPr>
      </w:pPr>
    </w:p>
    <w:p w:rsidR="00DE01F4" w:rsidRDefault="00DE01F4" w:rsidP="00773F79">
      <w:pPr>
        <w:rPr>
          <w:rFonts w:asciiTheme="minorHAnsi" w:hAnsiTheme="minorHAnsi"/>
          <w:sz w:val="22"/>
          <w:szCs w:val="22"/>
        </w:rPr>
      </w:pPr>
      <w:r>
        <w:rPr>
          <w:rFonts w:asciiTheme="minorHAnsi" w:hAnsiTheme="minorHAnsi"/>
          <w:sz w:val="22"/>
          <w:szCs w:val="22"/>
        </w:rPr>
        <w:t>S</w:t>
      </w:r>
      <w:bookmarkStart w:id="0" w:name="_GoBack"/>
      <w:bookmarkEnd w:id="0"/>
      <w:r>
        <w:rPr>
          <w:rFonts w:asciiTheme="minorHAnsi" w:hAnsiTheme="minorHAnsi"/>
          <w:sz w:val="22"/>
          <w:szCs w:val="22"/>
        </w:rPr>
        <w:t>econdly,</w:t>
      </w:r>
      <w:r w:rsidR="009823D9">
        <w:rPr>
          <w:rFonts w:asciiTheme="minorHAnsi" w:hAnsiTheme="minorHAnsi"/>
          <w:sz w:val="22"/>
          <w:szCs w:val="22"/>
        </w:rPr>
        <w:t xml:space="preserve"> I have an </w:t>
      </w:r>
      <w:r w:rsidR="004E7E53">
        <w:rPr>
          <w:rFonts w:asciiTheme="minorHAnsi" w:hAnsiTheme="minorHAnsi"/>
          <w:sz w:val="22"/>
          <w:szCs w:val="22"/>
        </w:rPr>
        <w:t>emotional reaction to this question</w:t>
      </w:r>
      <w:r>
        <w:rPr>
          <w:rFonts w:asciiTheme="minorHAnsi" w:hAnsiTheme="minorHAnsi"/>
          <w:sz w:val="22"/>
          <w:szCs w:val="22"/>
        </w:rPr>
        <w:t xml:space="preserve"> </w:t>
      </w:r>
      <w:r w:rsidR="009823D9">
        <w:rPr>
          <w:rFonts w:asciiTheme="minorHAnsi" w:hAnsiTheme="minorHAnsi"/>
          <w:sz w:val="22"/>
          <w:szCs w:val="22"/>
        </w:rPr>
        <w:t>because, when stated in isolation, it</w:t>
      </w:r>
      <w:r w:rsidR="004E7E53">
        <w:rPr>
          <w:rFonts w:asciiTheme="minorHAnsi" w:hAnsiTheme="minorHAnsi"/>
          <w:sz w:val="22"/>
          <w:szCs w:val="22"/>
        </w:rPr>
        <w:t xml:space="preserve"> sounds</w:t>
      </w:r>
      <w:r w:rsidR="008853F3">
        <w:rPr>
          <w:rFonts w:asciiTheme="minorHAnsi" w:hAnsiTheme="minorHAnsi"/>
          <w:sz w:val="22"/>
          <w:szCs w:val="22"/>
        </w:rPr>
        <w:t xml:space="preserve"> terribly</w:t>
      </w:r>
      <w:r w:rsidR="009823D9">
        <w:rPr>
          <w:rFonts w:asciiTheme="minorHAnsi" w:hAnsiTheme="minorHAnsi"/>
          <w:sz w:val="22"/>
          <w:szCs w:val="22"/>
        </w:rPr>
        <w:t xml:space="preserve"> </w:t>
      </w:r>
      <w:r w:rsidR="004E7E53">
        <w:rPr>
          <w:rFonts w:asciiTheme="minorHAnsi" w:hAnsiTheme="minorHAnsi"/>
          <w:sz w:val="22"/>
          <w:szCs w:val="22"/>
        </w:rPr>
        <w:t>condescending</w:t>
      </w:r>
      <w:r w:rsidR="005C300A">
        <w:rPr>
          <w:rFonts w:asciiTheme="minorHAnsi" w:hAnsiTheme="minorHAnsi"/>
          <w:sz w:val="22"/>
          <w:szCs w:val="22"/>
        </w:rPr>
        <w:t>: A</w:t>
      </w:r>
      <w:r w:rsidR="00BB151D">
        <w:rPr>
          <w:rFonts w:asciiTheme="minorHAnsi" w:hAnsiTheme="minorHAnsi"/>
          <w:sz w:val="22"/>
          <w:szCs w:val="22"/>
        </w:rPr>
        <w:t xml:space="preserve">n individual’s richness in life </w:t>
      </w:r>
      <w:r>
        <w:rPr>
          <w:rFonts w:asciiTheme="minorHAnsi" w:hAnsiTheme="minorHAnsi"/>
          <w:sz w:val="22"/>
          <w:szCs w:val="22"/>
        </w:rPr>
        <w:t>come</w:t>
      </w:r>
      <w:r w:rsidR="00BB151D">
        <w:rPr>
          <w:rFonts w:asciiTheme="minorHAnsi" w:hAnsiTheme="minorHAnsi"/>
          <w:sz w:val="22"/>
          <w:szCs w:val="22"/>
        </w:rPr>
        <w:t xml:space="preserve">s solely through one’s work? Once on a particular career track, </w:t>
      </w:r>
      <w:r>
        <w:rPr>
          <w:rFonts w:asciiTheme="minorHAnsi" w:hAnsiTheme="minorHAnsi"/>
          <w:sz w:val="22"/>
          <w:szCs w:val="22"/>
        </w:rPr>
        <w:t xml:space="preserve">always </w:t>
      </w:r>
      <w:r w:rsidR="00BB151D">
        <w:rPr>
          <w:rFonts w:asciiTheme="minorHAnsi" w:hAnsiTheme="minorHAnsi"/>
          <w:sz w:val="22"/>
          <w:szCs w:val="22"/>
        </w:rPr>
        <w:t xml:space="preserve">on that one track? </w:t>
      </w:r>
      <w:r w:rsidR="009823D9">
        <w:rPr>
          <w:rFonts w:asciiTheme="minorHAnsi" w:hAnsiTheme="minorHAnsi"/>
          <w:sz w:val="22"/>
          <w:szCs w:val="22"/>
        </w:rPr>
        <w:t xml:space="preserve">One is entitled only to knowledge deemed (by others?) relevant to particular careers? </w:t>
      </w:r>
      <w:r w:rsidR="00BB151D">
        <w:rPr>
          <w:rFonts w:asciiTheme="minorHAnsi" w:hAnsiTheme="minorHAnsi"/>
          <w:sz w:val="22"/>
          <w:szCs w:val="22"/>
        </w:rPr>
        <w:t>Are these the messages being implied?</w:t>
      </w:r>
    </w:p>
    <w:p w:rsidR="00DE01F4" w:rsidRDefault="00DE01F4" w:rsidP="00773F79">
      <w:pPr>
        <w:rPr>
          <w:rFonts w:asciiTheme="minorHAnsi" w:hAnsiTheme="minorHAnsi"/>
          <w:sz w:val="22"/>
          <w:szCs w:val="22"/>
        </w:rPr>
      </w:pPr>
    </w:p>
    <w:p w:rsidR="00DE01F4" w:rsidRDefault="00DE01F4" w:rsidP="00773F79">
      <w:pPr>
        <w:rPr>
          <w:rFonts w:asciiTheme="minorHAnsi" w:hAnsiTheme="minorHAnsi"/>
          <w:sz w:val="22"/>
          <w:szCs w:val="22"/>
        </w:rPr>
      </w:pPr>
      <w:r>
        <w:rPr>
          <w:rFonts w:asciiTheme="minorHAnsi" w:hAnsiTheme="minorHAnsi"/>
          <w:sz w:val="22"/>
          <w:szCs w:val="22"/>
        </w:rPr>
        <w:t xml:space="preserve">The question </w:t>
      </w:r>
      <w:r w:rsidR="009823D9">
        <w:rPr>
          <w:rFonts w:asciiTheme="minorHAnsi" w:hAnsiTheme="minorHAnsi"/>
          <w:sz w:val="22"/>
          <w:szCs w:val="22"/>
        </w:rPr>
        <w:t xml:space="preserve">thus </w:t>
      </w:r>
      <w:r w:rsidR="005C300A">
        <w:rPr>
          <w:rFonts w:asciiTheme="minorHAnsi" w:hAnsiTheme="minorHAnsi"/>
          <w:sz w:val="22"/>
          <w:szCs w:val="22"/>
        </w:rPr>
        <w:t xml:space="preserve">also </w:t>
      </w:r>
      <w:r>
        <w:rPr>
          <w:rFonts w:asciiTheme="minorHAnsi" w:hAnsiTheme="minorHAnsi"/>
          <w:sz w:val="22"/>
          <w:szCs w:val="22"/>
        </w:rPr>
        <w:t xml:space="preserve">raises deep questions about tracking: When must a young lass decide that a career of driving is </w:t>
      </w:r>
      <w:r w:rsidR="00BB151D">
        <w:rPr>
          <w:rFonts w:asciiTheme="minorHAnsi" w:hAnsiTheme="minorHAnsi"/>
          <w:sz w:val="22"/>
          <w:szCs w:val="22"/>
        </w:rPr>
        <w:t xml:space="preserve">the </w:t>
      </w:r>
      <w:r>
        <w:rPr>
          <w:rFonts w:asciiTheme="minorHAnsi" w:hAnsiTheme="minorHAnsi"/>
          <w:sz w:val="22"/>
          <w:szCs w:val="22"/>
        </w:rPr>
        <w:t xml:space="preserve">likely </w:t>
      </w:r>
      <w:r w:rsidR="00BB151D">
        <w:rPr>
          <w:rFonts w:asciiTheme="minorHAnsi" w:hAnsiTheme="minorHAnsi"/>
          <w:sz w:val="22"/>
          <w:szCs w:val="22"/>
        </w:rPr>
        <w:t xml:space="preserve">choice </w:t>
      </w:r>
      <w:r>
        <w:rPr>
          <w:rFonts w:asciiTheme="minorHAnsi" w:hAnsiTheme="minorHAnsi"/>
          <w:sz w:val="22"/>
          <w:szCs w:val="22"/>
        </w:rPr>
        <w:t>for her and so follow a particular math sequence that avoids the work of “advanced algebra”? Is the choice made based on clear-thinking and insight or</w:t>
      </w:r>
      <w:r w:rsidR="005C300A">
        <w:rPr>
          <w:rFonts w:asciiTheme="minorHAnsi" w:hAnsiTheme="minorHAnsi"/>
          <w:sz w:val="22"/>
          <w:szCs w:val="22"/>
        </w:rPr>
        <w:t xml:space="preserve"> on </w:t>
      </w:r>
      <w:r w:rsidR="009823D9">
        <w:rPr>
          <w:rFonts w:asciiTheme="minorHAnsi" w:hAnsiTheme="minorHAnsi"/>
          <w:sz w:val="22"/>
          <w:szCs w:val="22"/>
        </w:rPr>
        <w:t>an emotional r</w:t>
      </w:r>
      <w:r w:rsidR="00FE7B93">
        <w:rPr>
          <w:rFonts w:asciiTheme="minorHAnsi" w:hAnsiTheme="minorHAnsi"/>
          <w:sz w:val="22"/>
          <w:szCs w:val="22"/>
        </w:rPr>
        <w:t>eaction or on social pressure to follow</w:t>
      </w:r>
      <w:r w:rsidR="009823D9">
        <w:rPr>
          <w:rFonts w:asciiTheme="minorHAnsi" w:hAnsiTheme="minorHAnsi"/>
          <w:sz w:val="22"/>
          <w:szCs w:val="22"/>
        </w:rPr>
        <w:t xml:space="preserve"> </w:t>
      </w:r>
      <w:r w:rsidR="008853F3">
        <w:rPr>
          <w:rFonts w:asciiTheme="minorHAnsi" w:hAnsiTheme="minorHAnsi"/>
          <w:sz w:val="22"/>
          <w:szCs w:val="22"/>
        </w:rPr>
        <w:t xml:space="preserve">a </w:t>
      </w:r>
      <w:r w:rsidR="009823D9">
        <w:rPr>
          <w:rFonts w:asciiTheme="minorHAnsi" w:hAnsiTheme="minorHAnsi"/>
          <w:sz w:val="22"/>
          <w:szCs w:val="22"/>
        </w:rPr>
        <w:t xml:space="preserve">cultural norm of disliking math? </w:t>
      </w:r>
      <w:r>
        <w:rPr>
          <w:rFonts w:asciiTheme="minorHAnsi" w:hAnsiTheme="minorHAnsi"/>
          <w:sz w:val="22"/>
          <w:szCs w:val="22"/>
        </w:rPr>
        <w:t>Will this lass ever later be given the opportunity to try more mathematics to see if algebra is to her taste after all?</w:t>
      </w:r>
    </w:p>
    <w:p w:rsidR="00DE01F4" w:rsidRDefault="00DE01F4" w:rsidP="00773F79">
      <w:pPr>
        <w:rPr>
          <w:rFonts w:asciiTheme="minorHAnsi" w:hAnsiTheme="minorHAnsi"/>
          <w:sz w:val="22"/>
          <w:szCs w:val="22"/>
        </w:rPr>
      </w:pPr>
    </w:p>
    <w:p w:rsidR="00DE01F4" w:rsidRDefault="00DE01F4" w:rsidP="00773F79">
      <w:pPr>
        <w:rPr>
          <w:rFonts w:asciiTheme="minorHAnsi" w:hAnsiTheme="minorHAnsi"/>
          <w:sz w:val="22"/>
          <w:szCs w:val="22"/>
        </w:rPr>
      </w:pPr>
      <w:r>
        <w:rPr>
          <w:rFonts w:asciiTheme="minorHAnsi" w:hAnsiTheme="minorHAnsi"/>
          <w:sz w:val="22"/>
          <w:szCs w:val="22"/>
        </w:rPr>
        <w:t>And now to the actual answer to the question: When will a UPS driver ever need to know about Pythagorean triples</w:t>
      </w:r>
      <w:r w:rsidR="00984C3F">
        <w:rPr>
          <w:rFonts w:asciiTheme="minorHAnsi" w:hAnsiTheme="minorHAnsi"/>
          <w:sz w:val="22"/>
          <w:szCs w:val="22"/>
        </w:rPr>
        <w:t>, as in, really need to know about them</w:t>
      </w:r>
      <w:r w:rsidR="009823D9">
        <w:rPr>
          <w:rFonts w:asciiTheme="minorHAnsi" w:hAnsiTheme="minorHAnsi"/>
          <w:sz w:val="22"/>
          <w:szCs w:val="22"/>
        </w:rPr>
        <w:t xml:space="preserve"> while performing the role and duties of an exceptional UPS driver</w:t>
      </w:r>
      <w:r>
        <w:rPr>
          <w:rFonts w:asciiTheme="minorHAnsi" w:hAnsiTheme="minorHAnsi"/>
          <w:sz w:val="22"/>
          <w:szCs w:val="22"/>
        </w:rPr>
        <w:t xml:space="preserve">? </w:t>
      </w:r>
      <w:r w:rsidR="009823D9">
        <w:rPr>
          <w:rFonts w:asciiTheme="minorHAnsi" w:hAnsiTheme="minorHAnsi"/>
          <w:sz w:val="22"/>
          <w:szCs w:val="22"/>
        </w:rPr>
        <w:t>Answer: N</w:t>
      </w:r>
      <w:r>
        <w:rPr>
          <w:rFonts w:asciiTheme="minorHAnsi" w:hAnsiTheme="minorHAnsi"/>
          <w:sz w:val="22"/>
          <w:szCs w:val="22"/>
        </w:rPr>
        <w:t>ever!</w:t>
      </w:r>
    </w:p>
    <w:p w:rsidR="00DE01F4" w:rsidRDefault="00DE01F4" w:rsidP="00773F79">
      <w:pPr>
        <w:rPr>
          <w:rFonts w:asciiTheme="minorHAnsi" w:hAnsiTheme="minorHAnsi"/>
          <w:sz w:val="22"/>
          <w:szCs w:val="22"/>
        </w:rPr>
      </w:pPr>
    </w:p>
    <w:p w:rsidR="00DE01F4" w:rsidRDefault="00DE01F4" w:rsidP="00773F79">
      <w:pPr>
        <w:rPr>
          <w:rFonts w:asciiTheme="minorHAnsi" w:hAnsiTheme="minorHAnsi"/>
          <w:sz w:val="22"/>
          <w:szCs w:val="22"/>
        </w:rPr>
      </w:pPr>
      <w:r w:rsidRPr="0065361A">
        <w:rPr>
          <w:rFonts w:asciiTheme="minorHAnsi" w:hAnsiTheme="minorHAnsi"/>
          <w:b/>
          <w:noProof/>
          <w:sz w:val="22"/>
          <w:szCs w:val="22"/>
        </w:rPr>
        <w:drawing>
          <wp:inline distT="0" distB="0" distL="0" distR="0" wp14:anchorId="316F6184" wp14:editId="18FCD282">
            <wp:extent cx="2009775" cy="152400"/>
            <wp:effectExtent l="1905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srcRect/>
                    <a:stretch>
                      <a:fillRect/>
                    </a:stretch>
                  </pic:blipFill>
                  <pic:spPr bwMode="auto">
                    <a:xfrm>
                      <a:off x="0" y="0"/>
                      <a:ext cx="2009775" cy="152400"/>
                    </a:xfrm>
                    <a:prstGeom prst="rect">
                      <a:avLst/>
                    </a:prstGeom>
                    <a:noFill/>
                    <a:ln w="9525">
                      <a:noFill/>
                      <a:miter lim="800000"/>
                      <a:headEnd/>
                      <a:tailEnd/>
                    </a:ln>
                  </pic:spPr>
                </pic:pic>
              </a:graphicData>
            </a:graphic>
          </wp:inline>
        </w:drawing>
      </w:r>
    </w:p>
    <w:p w:rsidR="00DE01F4" w:rsidRPr="005C300A" w:rsidRDefault="005C300A" w:rsidP="00773F79">
      <w:pPr>
        <w:rPr>
          <w:rFonts w:asciiTheme="minorHAnsi" w:hAnsiTheme="minorHAnsi"/>
          <w:b/>
          <w:sz w:val="22"/>
          <w:szCs w:val="22"/>
        </w:rPr>
      </w:pPr>
      <w:r>
        <w:rPr>
          <w:rFonts w:asciiTheme="minorHAnsi" w:hAnsiTheme="minorHAnsi"/>
          <w:b/>
          <w:sz w:val="22"/>
          <w:szCs w:val="22"/>
        </w:rPr>
        <w:t xml:space="preserve">WHY BE A HIGH SCHOOL </w:t>
      </w:r>
      <w:r w:rsidR="006D02DA">
        <w:rPr>
          <w:rFonts w:asciiTheme="minorHAnsi" w:hAnsiTheme="minorHAnsi"/>
          <w:b/>
          <w:sz w:val="22"/>
          <w:szCs w:val="22"/>
        </w:rPr>
        <w:t xml:space="preserve">MATH </w:t>
      </w:r>
      <w:r>
        <w:rPr>
          <w:rFonts w:asciiTheme="minorHAnsi" w:hAnsiTheme="minorHAnsi"/>
          <w:b/>
          <w:sz w:val="22"/>
          <w:szCs w:val="22"/>
        </w:rPr>
        <w:t>TEACHER?</w:t>
      </w:r>
    </w:p>
    <w:p w:rsidR="005C300A" w:rsidRDefault="005C300A" w:rsidP="00773F79">
      <w:pPr>
        <w:rPr>
          <w:rFonts w:asciiTheme="minorHAnsi" w:hAnsiTheme="minorHAnsi"/>
          <w:sz w:val="22"/>
          <w:szCs w:val="22"/>
        </w:rPr>
      </w:pPr>
    </w:p>
    <w:p w:rsidR="00984C3F" w:rsidRDefault="00984C3F" w:rsidP="00773F79">
      <w:pPr>
        <w:rPr>
          <w:rFonts w:asciiTheme="minorHAnsi" w:hAnsiTheme="minorHAnsi"/>
          <w:sz w:val="22"/>
          <w:szCs w:val="22"/>
        </w:rPr>
      </w:pPr>
      <w:r>
        <w:rPr>
          <w:rFonts w:asciiTheme="minorHAnsi" w:hAnsiTheme="minorHAnsi"/>
          <w:sz w:val="22"/>
          <w:szCs w:val="22"/>
        </w:rPr>
        <w:t xml:space="preserve">So this then begs the question: What am I doing as a mathematician turned high-school teacher (and now to general mathematics promoter)? Why did I move into the system that teaches and demands quadratic equations and cosines of all? What </w:t>
      </w:r>
      <w:r w:rsidR="005C300A">
        <w:rPr>
          <w:rFonts w:asciiTheme="minorHAnsi" w:hAnsiTheme="minorHAnsi"/>
          <w:sz w:val="22"/>
          <w:szCs w:val="22"/>
        </w:rPr>
        <w:t xml:space="preserve">damage </w:t>
      </w:r>
      <w:r>
        <w:rPr>
          <w:rFonts w:asciiTheme="minorHAnsi" w:hAnsiTheme="minorHAnsi"/>
          <w:sz w:val="22"/>
          <w:szCs w:val="22"/>
        </w:rPr>
        <w:t>was I doing to generations of young students for all those years of my life?</w:t>
      </w:r>
    </w:p>
    <w:p w:rsidR="00984C3F" w:rsidRDefault="00984C3F" w:rsidP="00773F79">
      <w:pPr>
        <w:rPr>
          <w:rFonts w:asciiTheme="minorHAnsi" w:hAnsiTheme="minorHAnsi"/>
          <w:sz w:val="22"/>
          <w:szCs w:val="22"/>
        </w:rPr>
      </w:pPr>
    </w:p>
    <w:p w:rsidR="00984C3F" w:rsidRDefault="00984C3F" w:rsidP="00773F79">
      <w:pPr>
        <w:rPr>
          <w:rFonts w:asciiTheme="minorHAnsi" w:hAnsiTheme="minorHAnsi"/>
          <w:sz w:val="22"/>
          <w:szCs w:val="22"/>
        </w:rPr>
      </w:pPr>
      <w:r>
        <w:rPr>
          <w:rFonts w:asciiTheme="minorHAnsi" w:hAnsiTheme="minorHAnsi"/>
          <w:sz w:val="22"/>
          <w:szCs w:val="22"/>
        </w:rPr>
        <w:t xml:space="preserve">Let me share some of my opening remarks to the debate. </w:t>
      </w:r>
    </w:p>
    <w:p w:rsidR="00984C3F" w:rsidRPr="00F304E3" w:rsidRDefault="00984C3F" w:rsidP="00773F79">
      <w:pPr>
        <w:rPr>
          <w:rFonts w:asciiTheme="minorHAnsi" w:hAnsiTheme="minorHAnsi"/>
          <w:sz w:val="22"/>
          <w:szCs w:val="22"/>
        </w:rPr>
      </w:pPr>
    </w:p>
    <w:p w:rsidR="00F304E3" w:rsidRPr="00F304E3" w:rsidRDefault="00F304E3" w:rsidP="00F304E3">
      <w:pPr>
        <w:rPr>
          <w:rFonts w:ascii="Calibri" w:hAnsi="Calibri"/>
          <w:i/>
          <w:color w:val="000000"/>
          <w:sz w:val="22"/>
          <w:szCs w:val="22"/>
        </w:rPr>
      </w:pPr>
      <w:r w:rsidRPr="00F304E3">
        <w:rPr>
          <w:rFonts w:ascii="Calibri" w:hAnsi="Calibri"/>
          <w:i/>
          <w:color w:val="000000"/>
          <w:sz w:val="22"/>
          <w:szCs w:val="22"/>
        </w:rPr>
        <w:t>I completely agree with Dr. Hacker when he proposes in Chapter 1 that we should be focusing on a PATH mind</w:t>
      </w:r>
      <w:r>
        <w:rPr>
          <w:rFonts w:ascii="Calibri" w:hAnsi="Calibri"/>
          <w:i/>
          <w:color w:val="000000"/>
          <w:sz w:val="22"/>
          <w:szCs w:val="22"/>
        </w:rPr>
        <w:t>set</w:t>
      </w:r>
      <w:r w:rsidRPr="00F304E3">
        <w:rPr>
          <w:rFonts w:ascii="Calibri" w:hAnsi="Calibri"/>
          <w:i/>
          <w:color w:val="000000"/>
          <w:sz w:val="22"/>
          <w:szCs w:val="22"/>
        </w:rPr>
        <w:t xml:space="preserve"> when teaching school mathematics: philosophy, arts, theology, and histor</w:t>
      </w:r>
      <w:r>
        <w:rPr>
          <w:rFonts w:ascii="Calibri" w:hAnsi="Calibri"/>
          <w:i/>
          <w:color w:val="000000"/>
          <w:sz w:val="22"/>
          <w:szCs w:val="22"/>
        </w:rPr>
        <w:t>y</w:t>
      </w:r>
      <w:r w:rsidR="00853343">
        <w:rPr>
          <w:rFonts w:ascii="Calibri" w:hAnsi="Calibri"/>
          <w:i/>
          <w:color w:val="000000"/>
          <w:sz w:val="22"/>
          <w:szCs w:val="22"/>
        </w:rPr>
        <w:t>,</w:t>
      </w:r>
      <w:r>
        <w:rPr>
          <w:rFonts w:ascii="Calibri" w:hAnsi="Calibri"/>
          <w:i/>
          <w:color w:val="000000"/>
          <w:sz w:val="22"/>
          <w:szCs w:val="22"/>
        </w:rPr>
        <w:t xml:space="preserve"> all while teaching math</w:t>
      </w:r>
      <w:r w:rsidRPr="00F304E3">
        <w:rPr>
          <w:rFonts w:ascii="Calibri" w:hAnsi="Calibri"/>
          <w:i/>
          <w:color w:val="000000"/>
          <w:sz w:val="22"/>
          <w:szCs w:val="22"/>
        </w:rPr>
        <w:t xml:space="preserve">.  </w:t>
      </w:r>
    </w:p>
    <w:p w:rsidR="00F304E3" w:rsidRPr="00F304E3" w:rsidRDefault="00F304E3" w:rsidP="00F304E3">
      <w:pPr>
        <w:rPr>
          <w:rFonts w:ascii="Calibri" w:hAnsi="Calibri"/>
          <w:i/>
          <w:color w:val="000000"/>
          <w:sz w:val="22"/>
          <w:szCs w:val="22"/>
        </w:rPr>
      </w:pPr>
    </w:p>
    <w:p w:rsidR="005C300A" w:rsidRDefault="00F304E3" w:rsidP="00F304E3">
      <w:pPr>
        <w:rPr>
          <w:rFonts w:ascii="Calibri" w:hAnsi="Calibri"/>
          <w:i/>
          <w:color w:val="000000"/>
          <w:sz w:val="22"/>
          <w:szCs w:val="22"/>
        </w:rPr>
      </w:pPr>
      <w:r w:rsidRPr="00F304E3">
        <w:rPr>
          <w:rFonts w:ascii="Calibri" w:hAnsi="Calibri"/>
          <w:i/>
          <w:color w:val="000000"/>
          <w:sz w:val="22"/>
          <w:szCs w:val="22"/>
        </w:rPr>
        <w:t xml:space="preserve">That is, </w:t>
      </w:r>
      <w:r>
        <w:rPr>
          <w:rFonts w:ascii="Calibri" w:hAnsi="Calibri"/>
          <w:i/>
          <w:color w:val="000000"/>
          <w:sz w:val="22"/>
          <w:szCs w:val="22"/>
        </w:rPr>
        <w:t xml:space="preserve">we should </w:t>
      </w:r>
      <w:r w:rsidRPr="00F304E3">
        <w:rPr>
          <w:rFonts w:ascii="Calibri" w:hAnsi="Calibri"/>
          <w:i/>
          <w:color w:val="000000"/>
          <w:sz w:val="22"/>
          <w:szCs w:val="22"/>
        </w:rPr>
        <w:t>teach the ph</w:t>
      </w:r>
      <w:r w:rsidR="0094395F">
        <w:rPr>
          <w:rFonts w:ascii="Calibri" w:hAnsi="Calibri"/>
          <w:i/>
          <w:color w:val="000000"/>
          <w:sz w:val="22"/>
          <w:szCs w:val="22"/>
        </w:rPr>
        <w:t xml:space="preserve">ilosophy and art and the human </w:t>
      </w:r>
      <w:r w:rsidR="0094395F" w:rsidRPr="0094395F">
        <w:rPr>
          <w:rFonts w:ascii="Calibri" w:hAnsi="Calibri"/>
          <w:i/>
          <w:color w:val="000000"/>
          <w:sz w:val="22"/>
          <w:szCs w:val="22"/>
          <w:u w:val="single"/>
        </w:rPr>
        <w:t>story</w:t>
      </w:r>
      <w:r w:rsidRPr="00F304E3">
        <w:rPr>
          <w:rFonts w:ascii="Calibri" w:hAnsi="Calibri"/>
          <w:i/>
          <w:color w:val="000000"/>
          <w:sz w:val="22"/>
          <w:szCs w:val="22"/>
        </w:rPr>
        <w:t xml:space="preserve"> of mathematics, as well as the content. </w:t>
      </w:r>
    </w:p>
    <w:p w:rsidR="005C300A" w:rsidRDefault="005C300A" w:rsidP="00F304E3">
      <w:pPr>
        <w:rPr>
          <w:rFonts w:ascii="Calibri" w:hAnsi="Calibri"/>
          <w:i/>
          <w:color w:val="000000"/>
          <w:sz w:val="22"/>
          <w:szCs w:val="22"/>
        </w:rPr>
      </w:pPr>
    </w:p>
    <w:p w:rsidR="005C300A" w:rsidRDefault="00F304E3" w:rsidP="00F304E3">
      <w:pPr>
        <w:rPr>
          <w:rFonts w:ascii="Calibri" w:hAnsi="Calibri"/>
          <w:i/>
          <w:color w:val="000000"/>
          <w:sz w:val="22"/>
          <w:szCs w:val="22"/>
        </w:rPr>
      </w:pPr>
      <w:r w:rsidRPr="00F304E3">
        <w:rPr>
          <w:rFonts w:ascii="Calibri" w:hAnsi="Calibri"/>
          <w:i/>
          <w:color w:val="000000"/>
          <w:sz w:val="22"/>
          <w:szCs w:val="22"/>
        </w:rPr>
        <w:t xml:space="preserve">But </w:t>
      </w:r>
      <w:r>
        <w:rPr>
          <w:rFonts w:ascii="Calibri" w:hAnsi="Calibri"/>
          <w:i/>
          <w:color w:val="000000"/>
          <w:sz w:val="22"/>
          <w:szCs w:val="22"/>
        </w:rPr>
        <w:t xml:space="preserve">actually </w:t>
      </w:r>
      <w:r w:rsidRPr="00F304E3">
        <w:rPr>
          <w:rFonts w:ascii="Calibri" w:hAnsi="Calibri"/>
          <w:i/>
          <w:color w:val="000000"/>
          <w:sz w:val="22"/>
          <w:szCs w:val="22"/>
        </w:rPr>
        <w:t xml:space="preserve">the content, at the HS level, can be argued as somewhat secondary. I've never used the quadratic formula in my everyday life (and I don't think </w:t>
      </w:r>
      <w:r w:rsidR="005C300A">
        <w:rPr>
          <w:rFonts w:ascii="Calibri" w:hAnsi="Calibri"/>
          <w:i/>
          <w:color w:val="000000"/>
          <w:sz w:val="22"/>
          <w:szCs w:val="22"/>
        </w:rPr>
        <w:t>in my research math life either</w:t>
      </w:r>
      <w:r w:rsidRPr="00F304E3">
        <w:rPr>
          <w:rFonts w:ascii="Calibri" w:hAnsi="Calibri"/>
          <w:i/>
          <w:color w:val="000000"/>
          <w:sz w:val="22"/>
          <w:szCs w:val="22"/>
        </w:rPr>
        <w:t xml:space="preserve">), but learning the </w:t>
      </w:r>
      <w:r>
        <w:rPr>
          <w:rFonts w:ascii="Calibri" w:hAnsi="Calibri"/>
          <w:i/>
          <w:color w:val="000000"/>
          <w:sz w:val="22"/>
          <w:szCs w:val="22"/>
        </w:rPr>
        <w:t xml:space="preserve">formula wasn't the point. It was about the </w:t>
      </w:r>
      <w:r w:rsidRPr="00F304E3">
        <w:rPr>
          <w:rFonts w:ascii="Calibri" w:hAnsi="Calibri"/>
          <w:i/>
          <w:color w:val="000000"/>
          <w:sz w:val="22"/>
          <w:szCs w:val="22"/>
        </w:rPr>
        <w:t>story of quadratics</w:t>
      </w:r>
      <w:r>
        <w:rPr>
          <w:rFonts w:ascii="Calibri" w:hAnsi="Calibri"/>
          <w:i/>
          <w:color w:val="000000"/>
          <w:sz w:val="22"/>
          <w:szCs w:val="22"/>
        </w:rPr>
        <w:t>. A</w:t>
      </w:r>
      <w:r w:rsidRPr="00F304E3">
        <w:rPr>
          <w:rFonts w:ascii="Calibri" w:hAnsi="Calibri"/>
          <w:i/>
          <w:color w:val="000000"/>
          <w:sz w:val="22"/>
          <w:szCs w:val="22"/>
        </w:rPr>
        <w:t xml:space="preserve">nd </w:t>
      </w:r>
      <w:r>
        <w:rPr>
          <w:rFonts w:ascii="Calibri" w:hAnsi="Calibri"/>
          <w:i/>
          <w:color w:val="000000"/>
          <w:sz w:val="22"/>
          <w:szCs w:val="22"/>
        </w:rPr>
        <w:t xml:space="preserve">from the story </w:t>
      </w:r>
      <w:r w:rsidRPr="00F304E3">
        <w:rPr>
          <w:rFonts w:ascii="Calibri" w:hAnsi="Calibri"/>
          <w:i/>
          <w:color w:val="000000"/>
          <w:sz w:val="22"/>
          <w:szCs w:val="22"/>
        </w:rPr>
        <w:t>I know I can likely nut my way through most an</w:t>
      </w:r>
      <w:r>
        <w:rPr>
          <w:rFonts w:ascii="Calibri" w:hAnsi="Calibri"/>
          <w:i/>
          <w:color w:val="000000"/>
          <w:sz w:val="22"/>
          <w:szCs w:val="22"/>
        </w:rPr>
        <w:t>y problem that comes up about them</w:t>
      </w:r>
      <w:r w:rsidRPr="00F304E3">
        <w:rPr>
          <w:rFonts w:ascii="Calibri" w:hAnsi="Calibri"/>
          <w:i/>
          <w:color w:val="000000"/>
          <w:sz w:val="22"/>
          <w:szCs w:val="22"/>
        </w:rPr>
        <w:t xml:space="preserve">. </w:t>
      </w:r>
    </w:p>
    <w:p w:rsidR="005C300A" w:rsidRDefault="005C300A" w:rsidP="00F304E3">
      <w:pPr>
        <w:rPr>
          <w:rFonts w:ascii="Calibri" w:hAnsi="Calibri"/>
          <w:i/>
          <w:color w:val="000000"/>
          <w:sz w:val="22"/>
          <w:szCs w:val="22"/>
        </w:rPr>
      </w:pPr>
    </w:p>
    <w:p w:rsidR="005C300A" w:rsidRDefault="00F304E3" w:rsidP="00F304E3">
      <w:pPr>
        <w:rPr>
          <w:rFonts w:ascii="Calibri" w:hAnsi="Calibri"/>
          <w:i/>
          <w:color w:val="000000"/>
          <w:sz w:val="22"/>
          <w:szCs w:val="22"/>
        </w:rPr>
      </w:pPr>
      <w:r w:rsidRPr="00F304E3">
        <w:rPr>
          <w:rFonts w:ascii="Calibri" w:hAnsi="Calibri"/>
          <w:i/>
          <w:color w:val="000000"/>
          <w:sz w:val="22"/>
          <w:szCs w:val="22"/>
        </w:rPr>
        <w:t xml:space="preserve">Plus, I love the human historical story </w:t>
      </w:r>
      <w:r>
        <w:rPr>
          <w:rFonts w:ascii="Calibri" w:hAnsi="Calibri"/>
          <w:i/>
          <w:color w:val="000000"/>
          <w:sz w:val="22"/>
          <w:szCs w:val="22"/>
        </w:rPr>
        <w:t xml:space="preserve">here, </w:t>
      </w:r>
      <w:r w:rsidRPr="00F304E3">
        <w:rPr>
          <w:rFonts w:ascii="Calibri" w:hAnsi="Calibri"/>
          <w:i/>
          <w:color w:val="000000"/>
          <w:sz w:val="22"/>
          <w:szCs w:val="22"/>
        </w:rPr>
        <w:t>of how mankind battled with this topic over the</w:t>
      </w:r>
      <w:r>
        <w:rPr>
          <w:rFonts w:ascii="Calibri" w:hAnsi="Calibri"/>
          <w:i/>
          <w:color w:val="000000"/>
          <w:sz w:val="22"/>
          <w:szCs w:val="22"/>
        </w:rPr>
        <w:t xml:space="preserve"> centuries and used, what seems like to us, a surprising link to geometry, that of literally completing</w:t>
      </w:r>
      <w:r w:rsidRPr="00F304E3">
        <w:rPr>
          <w:rFonts w:ascii="Calibri" w:hAnsi="Calibri"/>
          <w:i/>
          <w:color w:val="000000"/>
          <w:sz w:val="22"/>
          <w:szCs w:val="22"/>
        </w:rPr>
        <w:t xml:space="preserve"> the square.  </w:t>
      </w:r>
    </w:p>
    <w:p w:rsidR="005C300A" w:rsidRDefault="005C300A" w:rsidP="00F304E3">
      <w:pPr>
        <w:rPr>
          <w:rFonts w:ascii="Calibri" w:hAnsi="Calibri"/>
          <w:i/>
          <w:color w:val="000000"/>
          <w:sz w:val="22"/>
          <w:szCs w:val="22"/>
        </w:rPr>
      </w:pPr>
    </w:p>
    <w:p w:rsidR="00F304E3" w:rsidRPr="00F304E3" w:rsidRDefault="00F304E3" w:rsidP="00F304E3">
      <w:pPr>
        <w:rPr>
          <w:rFonts w:ascii="Calibri" w:hAnsi="Calibri"/>
          <w:i/>
          <w:color w:val="000000"/>
          <w:sz w:val="22"/>
          <w:szCs w:val="22"/>
        </w:rPr>
      </w:pPr>
      <w:r w:rsidRPr="00F304E3">
        <w:rPr>
          <w:rFonts w:ascii="Calibri" w:hAnsi="Calibri"/>
          <w:i/>
          <w:color w:val="000000"/>
          <w:sz w:val="22"/>
          <w:szCs w:val="22"/>
        </w:rPr>
        <w:lastRenderedPageBreak/>
        <w:t>A</w:t>
      </w:r>
      <w:r w:rsidR="005C300A">
        <w:rPr>
          <w:rFonts w:ascii="Calibri" w:hAnsi="Calibri"/>
          <w:i/>
          <w:color w:val="000000"/>
          <w:sz w:val="22"/>
          <w:szCs w:val="22"/>
        </w:rPr>
        <w:t>nd when</w:t>
      </w:r>
      <w:r>
        <w:rPr>
          <w:rFonts w:ascii="Calibri" w:hAnsi="Calibri"/>
          <w:i/>
          <w:color w:val="000000"/>
          <w:sz w:val="22"/>
          <w:szCs w:val="22"/>
        </w:rPr>
        <w:t xml:space="preserve"> teaching the topic I love </w:t>
      </w:r>
      <w:r w:rsidRPr="00F304E3">
        <w:rPr>
          <w:rFonts w:ascii="Calibri" w:hAnsi="Calibri"/>
          <w:i/>
          <w:color w:val="000000"/>
          <w:sz w:val="22"/>
          <w:szCs w:val="22"/>
        </w:rPr>
        <w:t xml:space="preserve">the mathematical </w:t>
      </w:r>
      <w:r>
        <w:rPr>
          <w:rFonts w:ascii="Calibri" w:hAnsi="Calibri"/>
          <w:i/>
          <w:color w:val="000000"/>
          <w:sz w:val="22"/>
          <w:szCs w:val="22"/>
        </w:rPr>
        <w:t xml:space="preserve">connected </w:t>
      </w:r>
      <w:r w:rsidRPr="00F304E3">
        <w:rPr>
          <w:rFonts w:ascii="Calibri" w:hAnsi="Calibri"/>
          <w:i/>
          <w:color w:val="000000"/>
          <w:sz w:val="22"/>
          <w:szCs w:val="22"/>
        </w:rPr>
        <w:t xml:space="preserve">stories </w:t>
      </w:r>
      <w:r w:rsidR="005C300A">
        <w:rPr>
          <w:rFonts w:ascii="Calibri" w:hAnsi="Calibri"/>
          <w:i/>
          <w:color w:val="000000"/>
          <w:sz w:val="22"/>
          <w:szCs w:val="22"/>
        </w:rPr>
        <w:t>one can portray</w:t>
      </w:r>
      <w:r>
        <w:rPr>
          <w:rFonts w:ascii="Calibri" w:hAnsi="Calibri"/>
          <w:i/>
          <w:color w:val="000000"/>
          <w:sz w:val="22"/>
          <w:szCs w:val="22"/>
        </w:rPr>
        <w:t xml:space="preserve"> for the </w:t>
      </w:r>
      <w:r w:rsidRPr="00F304E3">
        <w:rPr>
          <w:rFonts w:ascii="Calibri" w:hAnsi="Calibri"/>
          <w:i/>
          <w:color w:val="000000"/>
          <w:sz w:val="22"/>
          <w:szCs w:val="22"/>
        </w:rPr>
        <w:t xml:space="preserve">algebra and </w:t>
      </w:r>
      <w:r w:rsidR="005C300A">
        <w:rPr>
          <w:rFonts w:ascii="Calibri" w:hAnsi="Calibri"/>
          <w:i/>
          <w:color w:val="000000"/>
          <w:sz w:val="22"/>
          <w:szCs w:val="22"/>
        </w:rPr>
        <w:t xml:space="preserve">for </w:t>
      </w:r>
      <w:r w:rsidRPr="00F304E3">
        <w:rPr>
          <w:rFonts w:ascii="Calibri" w:hAnsi="Calibri"/>
          <w:i/>
          <w:color w:val="000000"/>
          <w:sz w:val="22"/>
          <w:szCs w:val="22"/>
        </w:rPr>
        <w:t>the graphing of quadratics, ea</w:t>
      </w:r>
      <w:r>
        <w:rPr>
          <w:rFonts w:ascii="Calibri" w:hAnsi="Calibri"/>
          <w:i/>
          <w:color w:val="000000"/>
          <w:sz w:val="22"/>
          <w:szCs w:val="22"/>
        </w:rPr>
        <w:t>ch a story of</w:t>
      </w:r>
      <w:r w:rsidRPr="00F304E3">
        <w:rPr>
          <w:rFonts w:ascii="Calibri" w:hAnsi="Calibri"/>
          <w:i/>
          <w:color w:val="000000"/>
          <w:sz w:val="22"/>
          <w:szCs w:val="22"/>
        </w:rPr>
        <w:t xml:space="preserve"> symmetry</w:t>
      </w:r>
      <w:r>
        <w:rPr>
          <w:rFonts w:ascii="Calibri" w:hAnsi="Calibri"/>
          <w:i/>
          <w:color w:val="000000"/>
          <w:sz w:val="22"/>
          <w:szCs w:val="22"/>
        </w:rPr>
        <w:t>. I am</w:t>
      </w:r>
      <w:r w:rsidRPr="00F304E3">
        <w:rPr>
          <w:rFonts w:ascii="Calibri" w:hAnsi="Calibri"/>
          <w:i/>
          <w:color w:val="000000"/>
          <w:sz w:val="22"/>
          <w:szCs w:val="22"/>
        </w:rPr>
        <w:t xml:space="preserve"> t</w:t>
      </w:r>
      <w:r>
        <w:rPr>
          <w:rFonts w:ascii="Calibri" w:hAnsi="Calibri"/>
          <w:i/>
          <w:color w:val="000000"/>
          <w:sz w:val="22"/>
          <w:szCs w:val="22"/>
        </w:rPr>
        <w:t xml:space="preserve">eaching high school students </w:t>
      </w:r>
      <w:r w:rsidRPr="00F304E3">
        <w:rPr>
          <w:rFonts w:ascii="Calibri" w:hAnsi="Calibri"/>
          <w:i/>
          <w:color w:val="000000"/>
          <w:sz w:val="22"/>
          <w:szCs w:val="22"/>
        </w:rPr>
        <w:t xml:space="preserve">the beauty and power </w:t>
      </w:r>
      <w:r>
        <w:rPr>
          <w:rFonts w:ascii="Calibri" w:hAnsi="Calibri"/>
          <w:i/>
          <w:color w:val="000000"/>
          <w:sz w:val="22"/>
          <w:szCs w:val="22"/>
        </w:rPr>
        <w:t xml:space="preserve">of </w:t>
      </w:r>
      <w:r w:rsidRPr="00F304E3">
        <w:rPr>
          <w:rFonts w:ascii="Calibri" w:hAnsi="Calibri"/>
          <w:i/>
          <w:color w:val="000000"/>
          <w:sz w:val="22"/>
          <w:szCs w:val="22"/>
        </w:rPr>
        <w:t>using</w:t>
      </w:r>
      <w:r>
        <w:rPr>
          <w:rFonts w:ascii="Calibri" w:hAnsi="Calibri"/>
          <w:i/>
          <w:color w:val="000000"/>
          <w:sz w:val="22"/>
          <w:szCs w:val="22"/>
        </w:rPr>
        <w:t xml:space="preserve"> symmetry to</w:t>
      </w:r>
      <w:r w:rsidRPr="00F304E3">
        <w:rPr>
          <w:rFonts w:ascii="Calibri" w:hAnsi="Calibri"/>
          <w:i/>
          <w:color w:val="000000"/>
          <w:sz w:val="22"/>
          <w:szCs w:val="22"/>
        </w:rPr>
        <w:t xml:space="preserve"> </w:t>
      </w:r>
      <w:r w:rsidR="005C300A">
        <w:rPr>
          <w:rFonts w:ascii="Calibri" w:hAnsi="Calibri"/>
          <w:i/>
          <w:color w:val="000000"/>
          <w:sz w:val="22"/>
          <w:szCs w:val="22"/>
        </w:rPr>
        <w:t>one’s</w:t>
      </w:r>
      <w:r>
        <w:rPr>
          <w:rFonts w:ascii="Calibri" w:hAnsi="Calibri"/>
          <w:i/>
          <w:color w:val="000000"/>
          <w:sz w:val="22"/>
          <w:szCs w:val="22"/>
        </w:rPr>
        <w:t xml:space="preserve"> advantage in</w:t>
      </w:r>
      <w:r w:rsidRPr="00F304E3">
        <w:rPr>
          <w:rFonts w:ascii="Calibri" w:hAnsi="Calibri"/>
          <w:i/>
          <w:color w:val="000000"/>
          <w:sz w:val="22"/>
          <w:szCs w:val="22"/>
        </w:rPr>
        <w:t xml:space="preserve"> problem solving. There's so much beauty and richness and problem-solving learning and doing </w:t>
      </w:r>
      <w:r>
        <w:rPr>
          <w:rFonts w:ascii="Calibri" w:hAnsi="Calibri"/>
          <w:i/>
          <w:color w:val="000000"/>
          <w:sz w:val="22"/>
          <w:szCs w:val="22"/>
        </w:rPr>
        <w:t xml:space="preserve">right </w:t>
      </w:r>
      <w:r w:rsidRPr="00F304E3">
        <w:rPr>
          <w:rFonts w:ascii="Calibri" w:hAnsi="Calibri"/>
          <w:i/>
          <w:color w:val="000000"/>
          <w:sz w:val="22"/>
          <w:szCs w:val="22"/>
        </w:rPr>
        <w:t>there. The quadratic formula, itself, is somewhat irrelevant and incidental.</w:t>
      </w:r>
    </w:p>
    <w:p w:rsidR="00F304E3" w:rsidRPr="00F304E3" w:rsidRDefault="00F304E3" w:rsidP="00F304E3">
      <w:pPr>
        <w:rPr>
          <w:rFonts w:ascii="Calibri" w:hAnsi="Calibri"/>
          <w:i/>
          <w:color w:val="000000"/>
          <w:sz w:val="22"/>
          <w:szCs w:val="22"/>
        </w:rPr>
      </w:pPr>
    </w:p>
    <w:p w:rsidR="00F304E3" w:rsidRPr="00F304E3" w:rsidRDefault="00F304E3" w:rsidP="00F304E3">
      <w:pPr>
        <w:rPr>
          <w:rFonts w:ascii="Calibri" w:hAnsi="Calibri"/>
          <w:i/>
          <w:color w:val="000000"/>
          <w:sz w:val="22"/>
          <w:szCs w:val="22"/>
        </w:rPr>
      </w:pPr>
      <w:r w:rsidRPr="00F304E3">
        <w:rPr>
          <w:rFonts w:ascii="Calibri" w:hAnsi="Calibri"/>
          <w:i/>
          <w:color w:val="000000"/>
          <w:sz w:val="22"/>
          <w:szCs w:val="22"/>
        </w:rPr>
        <w:t>To me, the ult</w:t>
      </w:r>
      <w:r w:rsidR="008853F3">
        <w:rPr>
          <w:rFonts w:ascii="Calibri" w:hAnsi="Calibri"/>
          <w:i/>
          <w:color w:val="000000"/>
          <w:sz w:val="22"/>
          <w:szCs w:val="22"/>
        </w:rPr>
        <w:t>imate goal of</w:t>
      </w:r>
      <w:r w:rsidR="0094395F">
        <w:rPr>
          <w:rFonts w:ascii="Calibri" w:hAnsi="Calibri"/>
          <w:i/>
          <w:color w:val="000000"/>
          <w:sz w:val="22"/>
          <w:szCs w:val="22"/>
        </w:rPr>
        <w:t xml:space="preserve"> </w:t>
      </w:r>
      <w:r w:rsidR="008853F3">
        <w:rPr>
          <w:rFonts w:ascii="Calibri" w:hAnsi="Calibri"/>
          <w:i/>
          <w:color w:val="000000"/>
          <w:sz w:val="22"/>
          <w:szCs w:val="22"/>
        </w:rPr>
        <w:t xml:space="preserve">high-school </w:t>
      </w:r>
      <w:r w:rsidRPr="00F304E3">
        <w:rPr>
          <w:rFonts w:ascii="Calibri" w:hAnsi="Calibri"/>
          <w:i/>
          <w:color w:val="000000"/>
          <w:sz w:val="22"/>
          <w:szCs w:val="22"/>
        </w:rPr>
        <w:t>education is to help people see, consider, and practice taking the road to higher good, how to develop informed views</w:t>
      </w:r>
      <w:r w:rsidR="008853F3">
        <w:rPr>
          <w:rFonts w:ascii="Calibri" w:hAnsi="Calibri"/>
          <w:i/>
          <w:color w:val="000000"/>
          <w:sz w:val="22"/>
          <w:szCs w:val="22"/>
        </w:rPr>
        <w:t xml:space="preserve"> about content</w:t>
      </w:r>
      <w:r w:rsidRPr="00F304E3">
        <w:rPr>
          <w:rFonts w:ascii="Calibri" w:hAnsi="Calibri"/>
          <w:i/>
          <w:color w:val="000000"/>
          <w:sz w:val="22"/>
          <w:szCs w:val="22"/>
        </w:rPr>
        <w:t xml:space="preserve">, how to consider and probe </w:t>
      </w:r>
      <w:r>
        <w:rPr>
          <w:rFonts w:ascii="Calibri" w:hAnsi="Calibri"/>
          <w:i/>
          <w:color w:val="000000"/>
          <w:sz w:val="22"/>
          <w:szCs w:val="22"/>
        </w:rPr>
        <w:t>alternative views, how to analyz</w:t>
      </w:r>
      <w:r w:rsidRPr="00F304E3">
        <w:rPr>
          <w:rFonts w:ascii="Calibri" w:hAnsi="Calibri"/>
          <w:i/>
          <w:color w:val="000000"/>
          <w:sz w:val="22"/>
          <w:szCs w:val="22"/>
        </w:rPr>
        <w:t>e how you know what you think you know, how to be curious</w:t>
      </w:r>
      <w:r>
        <w:rPr>
          <w:rFonts w:ascii="Calibri" w:hAnsi="Calibri"/>
          <w:i/>
          <w:color w:val="000000"/>
          <w:sz w:val="22"/>
          <w:szCs w:val="22"/>
        </w:rPr>
        <w:t>.  A</w:t>
      </w:r>
      <w:r w:rsidRPr="00F304E3">
        <w:rPr>
          <w:rFonts w:ascii="Calibri" w:hAnsi="Calibri"/>
          <w:i/>
          <w:color w:val="000000"/>
          <w:sz w:val="22"/>
          <w:szCs w:val="22"/>
        </w:rPr>
        <w:t>nd also to be aware of some of the great human achievements of mankind - the works of Shakespeare, Greek drama, and the revelation</w:t>
      </w:r>
      <w:r>
        <w:rPr>
          <w:rFonts w:ascii="Calibri" w:hAnsi="Calibri"/>
          <w:i/>
          <w:color w:val="000000"/>
          <w:sz w:val="22"/>
          <w:szCs w:val="22"/>
        </w:rPr>
        <w:t xml:space="preserve"> of completing the square. It’s about learning</w:t>
      </w:r>
      <w:r w:rsidRPr="00F304E3">
        <w:rPr>
          <w:rFonts w:ascii="Calibri" w:hAnsi="Calibri"/>
          <w:i/>
          <w:color w:val="000000"/>
          <w:sz w:val="22"/>
          <w:szCs w:val="22"/>
        </w:rPr>
        <w:t xml:space="preserve"> how to appreciate art, beauty, and intellectual accomplishment. </w:t>
      </w:r>
    </w:p>
    <w:p w:rsidR="00F304E3" w:rsidRPr="00F304E3" w:rsidRDefault="00F304E3" w:rsidP="00F304E3">
      <w:pPr>
        <w:rPr>
          <w:rFonts w:ascii="Calibri" w:hAnsi="Calibri"/>
          <w:i/>
          <w:color w:val="000000"/>
          <w:sz w:val="22"/>
          <w:szCs w:val="22"/>
        </w:rPr>
      </w:pPr>
    </w:p>
    <w:p w:rsidR="00F304E3" w:rsidRPr="00F304E3" w:rsidRDefault="008853F3" w:rsidP="00F304E3">
      <w:pPr>
        <w:rPr>
          <w:rFonts w:ascii="Calibri" w:hAnsi="Calibri"/>
          <w:i/>
          <w:color w:val="000000"/>
          <w:sz w:val="22"/>
          <w:szCs w:val="22"/>
        </w:rPr>
      </w:pPr>
      <w:r>
        <w:rPr>
          <w:rFonts w:ascii="Calibri" w:hAnsi="Calibri"/>
          <w:i/>
          <w:color w:val="000000"/>
          <w:sz w:val="22"/>
          <w:szCs w:val="22"/>
        </w:rPr>
        <w:t xml:space="preserve">High school math is </w:t>
      </w:r>
      <w:r w:rsidR="00F304E3" w:rsidRPr="00F304E3">
        <w:rPr>
          <w:rFonts w:ascii="Calibri" w:hAnsi="Calibri"/>
          <w:i/>
          <w:color w:val="000000"/>
          <w:sz w:val="22"/>
          <w:szCs w:val="22"/>
        </w:rPr>
        <w:t xml:space="preserve">not </w:t>
      </w:r>
      <w:r>
        <w:rPr>
          <w:rFonts w:ascii="Calibri" w:hAnsi="Calibri"/>
          <w:i/>
          <w:color w:val="000000"/>
          <w:sz w:val="22"/>
          <w:szCs w:val="22"/>
        </w:rPr>
        <w:t>primarily about content. Every piece of high school</w:t>
      </w:r>
      <w:r w:rsidR="00F304E3" w:rsidRPr="00F304E3">
        <w:rPr>
          <w:rFonts w:ascii="Calibri" w:hAnsi="Calibri"/>
          <w:i/>
          <w:color w:val="000000"/>
          <w:sz w:val="22"/>
          <w:szCs w:val="22"/>
        </w:rPr>
        <w:t xml:space="preserve"> math, </w:t>
      </w:r>
      <w:r w:rsidR="00F304E3">
        <w:rPr>
          <w:rFonts w:ascii="Calibri" w:hAnsi="Calibri"/>
          <w:i/>
          <w:color w:val="000000"/>
          <w:sz w:val="22"/>
          <w:szCs w:val="22"/>
        </w:rPr>
        <w:t>in fact</w:t>
      </w:r>
      <w:r w:rsidR="00F304E3" w:rsidRPr="00F304E3">
        <w:rPr>
          <w:rFonts w:ascii="Calibri" w:hAnsi="Calibri"/>
          <w:i/>
          <w:color w:val="000000"/>
          <w:sz w:val="22"/>
          <w:szCs w:val="22"/>
        </w:rPr>
        <w:t xml:space="preserve"> every piece of most subject topics, can be whittled completely away if you are looking only for the utilitarian use of it. (When was the last time you had to compose a Haiku? When was the last time being aware of Picasso helped you with a problem in daily life?) So content is really not so much the point. </w:t>
      </w:r>
      <w:r w:rsidR="006D02DA">
        <w:rPr>
          <w:rFonts w:ascii="Calibri" w:hAnsi="Calibri"/>
          <w:i/>
          <w:color w:val="000000"/>
          <w:sz w:val="22"/>
          <w:szCs w:val="22"/>
        </w:rPr>
        <w:t>After basic knowledge is built, it is</w:t>
      </w:r>
      <w:r w:rsidR="00F304E3" w:rsidRPr="00F304E3">
        <w:rPr>
          <w:rFonts w:ascii="Calibri" w:hAnsi="Calibri"/>
          <w:i/>
          <w:color w:val="000000"/>
          <w:sz w:val="22"/>
          <w:szCs w:val="22"/>
        </w:rPr>
        <w:t xml:space="preserve"> all </w:t>
      </w:r>
      <w:r w:rsidR="006D02DA">
        <w:rPr>
          <w:rFonts w:ascii="Calibri" w:hAnsi="Calibri"/>
          <w:i/>
          <w:color w:val="000000"/>
          <w:sz w:val="22"/>
          <w:szCs w:val="22"/>
        </w:rPr>
        <w:t xml:space="preserve">really </w:t>
      </w:r>
      <w:r w:rsidR="00F304E3" w:rsidRPr="00F304E3">
        <w:rPr>
          <w:rFonts w:ascii="Calibri" w:hAnsi="Calibri"/>
          <w:i/>
          <w:color w:val="000000"/>
          <w:sz w:val="22"/>
          <w:szCs w:val="22"/>
        </w:rPr>
        <w:t>about teaching a state of being and accomplished thinking. </w:t>
      </w:r>
    </w:p>
    <w:p w:rsidR="00F304E3" w:rsidRPr="00F304E3" w:rsidRDefault="00F304E3" w:rsidP="00F304E3">
      <w:pPr>
        <w:rPr>
          <w:rFonts w:ascii="Calibri" w:hAnsi="Calibri"/>
          <w:i/>
          <w:color w:val="000000"/>
          <w:sz w:val="22"/>
          <w:szCs w:val="22"/>
        </w:rPr>
      </w:pPr>
    </w:p>
    <w:p w:rsidR="00F304E3" w:rsidRPr="00F304E3" w:rsidRDefault="00F304E3" w:rsidP="00F304E3">
      <w:pPr>
        <w:rPr>
          <w:rFonts w:ascii="Calibri" w:hAnsi="Calibri"/>
          <w:i/>
          <w:color w:val="000000"/>
          <w:sz w:val="22"/>
          <w:szCs w:val="22"/>
        </w:rPr>
      </w:pPr>
      <w:r w:rsidRPr="00F304E3">
        <w:rPr>
          <w:rFonts w:ascii="Calibri" w:hAnsi="Calibri"/>
          <w:i/>
          <w:color w:val="000000"/>
          <w:sz w:val="22"/>
          <w:szCs w:val="22"/>
        </w:rPr>
        <w:t xml:space="preserve">And I think math is particularly good at teaching problem-solving and even basic life skills: thinking through challenges. I make no claim that the skills of math are necessarily transferable. How can you possibly prove that for math, or for any subject? But math certainly offers one of many ranges of human thinking and is a worthy piece to have in one's general thinking repertoire. I think math is good at </w:t>
      </w:r>
      <w:r w:rsidRPr="00F304E3">
        <w:rPr>
          <w:rFonts w:ascii="Calibri" w:hAnsi="Calibri"/>
          <w:i/>
          <w:color w:val="000000"/>
          <w:sz w:val="22"/>
          <w:szCs w:val="22"/>
        </w:rPr>
        <w:t>teaching patience, and problem-solving, and developing certain confidence for relying on your wits and nutting your way through challenges, dealing with false leads and false turns, and the like. </w:t>
      </w:r>
    </w:p>
    <w:p w:rsidR="00F304E3" w:rsidRPr="00F304E3" w:rsidRDefault="00F304E3" w:rsidP="00F304E3">
      <w:pPr>
        <w:rPr>
          <w:rFonts w:ascii="Calibri" w:hAnsi="Calibri"/>
          <w:i/>
          <w:color w:val="000000"/>
          <w:sz w:val="22"/>
          <w:szCs w:val="22"/>
        </w:rPr>
      </w:pPr>
    </w:p>
    <w:p w:rsidR="00984C3F" w:rsidRPr="00F304E3" w:rsidRDefault="00F304E3" w:rsidP="00F304E3">
      <w:pPr>
        <w:rPr>
          <w:rFonts w:asciiTheme="minorHAnsi" w:hAnsiTheme="minorHAnsi"/>
          <w:i/>
          <w:sz w:val="22"/>
          <w:szCs w:val="22"/>
        </w:rPr>
      </w:pPr>
      <w:r w:rsidRPr="00F304E3">
        <w:rPr>
          <w:rFonts w:ascii="Calibri" w:hAnsi="Calibri"/>
          <w:i/>
          <w:color w:val="000000"/>
          <w:sz w:val="22"/>
          <w:szCs w:val="22"/>
        </w:rPr>
        <w:t xml:space="preserve">Dr. Hacker and I each believe in the Common Core. </w:t>
      </w:r>
      <w:r w:rsidR="00850BA9">
        <w:rPr>
          <w:rFonts w:ascii="Calibri" w:hAnsi="Calibri"/>
          <w:color w:val="000000"/>
          <w:sz w:val="22"/>
          <w:szCs w:val="22"/>
        </w:rPr>
        <w:t xml:space="preserve">[Read on for the context of this remark.] </w:t>
      </w:r>
      <w:r w:rsidRPr="00F304E3">
        <w:rPr>
          <w:rFonts w:ascii="Calibri" w:hAnsi="Calibri"/>
          <w:i/>
          <w:color w:val="000000"/>
          <w:sz w:val="22"/>
          <w:szCs w:val="22"/>
        </w:rPr>
        <w:t>But I think we are each deeply concerned about its possible implementation, in particular, with the deleterious effects of this persistent culture of testing that doesn’t seem to ever go away in math</w:t>
      </w:r>
      <w:r w:rsidR="00F92285">
        <w:rPr>
          <w:rFonts w:ascii="Calibri" w:hAnsi="Calibri"/>
          <w:i/>
          <w:color w:val="000000"/>
          <w:sz w:val="22"/>
          <w:szCs w:val="22"/>
        </w:rPr>
        <w:t>ematics education. Let’s teach a</w:t>
      </w:r>
      <w:r w:rsidRPr="00F304E3">
        <w:rPr>
          <w:rFonts w:ascii="Calibri" w:hAnsi="Calibri"/>
          <w:i/>
          <w:color w:val="000000"/>
          <w:sz w:val="22"/>
          <w:szCs w:val="22"/>
        </w:rPr>
        <w:t>lgebra II and the Common Core as it should be, a human experience, a human story with context and joy. It really can be a grand service for our next generations.</w:t>
      </w:r>
    </w:p>
    <w:p w:rsidR="00984C3F" w:rsidRDefault="00984C3F" w:rsidP="00773F79">
      <w:pPr>
        <w:rPr>
          <w:rFonts w:asciiTheme="minorHAnsi" w:hAnsiTheme="minorHAnsi"/>
          <w:sz w:val="22"/>
          <w:szCs w:val="22"/>
        </w:rPr>
      </w:pPr>
    </w:p>
    <w:p w:rsidR="00DE01F4" w:rsidRDefault="00D12FF6" w:rsidP="00773F79">
      <w:pPr>
        <w:rPr>
          <w:rFonts w:asciiTheme="minorHAnsi" w:hAnsiTheme="minorHAnsi"/>
          <w:sz w:val="22"/>
          <w:szCs w:val="22"/>
        </w:rPr>
      </w:pPr>
      <w:r>
        <w:rPr>
          <w:rFonts w:asciiTheme="minorHAnsi" w:hAnsiTheme="minorHAnsi"/>
          <w:sz w:val="22"/>
          <w:szCs w:val="22"/>
        </w:rPr>
        <w:t>It is because of this last</w:t>
      </w:r>
      <w:r w:rsidR="00F304E3">
        <w:rPr>
          <w:rFonts w:asciiTheme="minorHAnsi" w:hAnsiTheme="minorHAnsi"/>
          <w:sz w:val="22"/>
          <w:szCs w:val="22"/>
        </w:rPr>
        <w:t xml:space="preserve"> last line </w:t>
      </w:r>
      <w:r>
        <w:rPr>
          <w:rFonts w:asciiTheme="minorHAnsi" w:hAnsiTheme="minorHAnsi"/>
          <w:sz w:val="22"/>
          <w:szCs w:val="22"/>
        </w:rPr>
        <w:t xml:space="preserve">I decided to leave the college world and become a high school teacher in 2003. (This was </w:t>
      </w:r>
      <w:r w:rsidR="00F92285">
        <w:rPr>
          <w:rFonts w:asciiTheme="minorHAnsi" w:hAnsiTheme="minorHAnsi"/>
          <w:sz w:val="22"/>
          <w:szCs w:val="22"/>
        </w:rPr>
        <w:t xml:space="preserve">well </w:t>
      </w:r>
      <w:r>
        <w:rPr>
          <w:rFonts w:asciiTheme="minorHAnsi" w:hAnsiTheme="minorHAnsi"/>
          <w:sz w:val="22"/>
          <w:szCs w:val="22"/>
        </w:rPr>
        <w:t>before the Common Core.) As a “mandarin” of mathematics, I was worried about a sense of joylessness in high school mathematics</w:t>
      </w:r>
      <w:r w:rsidR="00F92285">
        <w:rPr>
          <w:rFonts w:asciiTheme="minorHAnsi" w:hAnsiTheme="minorHAnsi"/>
          <w:sz w:val="22"/>
          <w:szCs w:val="22"/>
        </w:rPr>
        <w:t xml:space="preserve"> at the time</w:t>
      </w:r>
      <w:r>
        <w:rPr>
          <w:rFonts w:asciiTheme="minorHAnsi" w:hAnsiTheme="minorHAnsi"/>
          <w:sz w:val="22"/>
          <w:szCs w:val="22"/>
        </w:rPr>
        <w:t xml:space="preserve"> – the intense focus on computation and single numerical answers, all to be done with speed and the subsequent priority of mechanics, memorization, and rote procedure over thinking and joyful mulling. I worked to bring the humanness of mathematics to my classroom (and still have my stu</w:t>
      </w:r>
      <w:r w:rsidR="00464477">
        <w:rPr>
          <w:rFonts w:asciiTheme="minorHAnsi" w:hAnsiTheme="minorHAnsi"/>
          <w:sz w:val="22"/>
          <w:szCs w:val="22"/>
        </w:rPr>
        <w:t>dents pass those tests!) and</w:t>
      </w:r>
      <w:r>
        <w:rPr>
          <w:rFonts w:asciiTheme="minorHAnsi" w:hAnsiTheme="minorHAnsi"/>
          <w:sz w:val="22"/>
          <w:szCs w:val="22"/>
        </w:rPr>
        <w:t xml:space="preserve"> to en</w:t>
      </w:r>
      <w:r w:rsidR="00464477">
        <w:rPr>
          <w:rFonts w:asciiTheme="minorHAnsi" w:hAnsiTheme="minorHAnsi"/>
          <w:sz w:val="22"/>
          <w:szCs w:val="22"/>
        </w:rPr>
        <w:t>courage the play of ideas. W</w:t>
      </w:r>
      <w:r>
        <w:rPr>
          <w:rFonts w:asciiTheme="minorHAnsi" w:hAnsiTheme="minorHAnsi"/>
          <w:sz w:val="22"/>
          <w:szCs w:val="22"/>
        </w:rPr>
        <w:t>e worked beyond just the “what” questions and headed to the “what else”, “why,” and, best of all, “what if” questions</w:t>
      </w:r>
      <w:r w:rsidR="00464477">
        <w:rPr>
          <w:rFonts w:asciiTheme="minorHAnsi" w:hAnsiTheme="minorHAnsi"/>
          <w:sz w:val="22"/>
          <w:szCs w:val="22"/>
        </w:rPr>
        <w:t xml:space="preserve"> too</w:t>
      </w:r>
      <w:r>
        <w:rPr>
          <w:rFonts w:asciiTheme="minorHAnsi" w:hAnsiTheme="minorHAnsi"/>
          <w:sz w:val="22"/>
          <w:szCs w:val="22"/>
        </w:rPr>
        <w:t xml:space="preserve">. </w:t>
      </w:r>
      <w:r w:rsidR="00464477">
        <w:rPr>
          <w:rFonts w:asciiTheme="minorHAnsi" w:hAnsiTheme="minorHAnsi"/>
          <w:sz w:val="22"/>
          <w:szCs w:val="22"/>
        </w:rPr>
        <w:t xml:space="preserve">I </w:t>
      </w:r>
      <w:r>
        <w:rPr>
          <w:rFonts w:asciiTheme="minorHAnsi" w:hAnsiTheme="minorHAnsi"/>
          <w:sz w:val="22"/>
          <w:szCs w:val="22"/>
        </w:rPr>
        <w:t xml:space="preserve">pointed out </w:t>
      </w:r>
      <w:r w:rsidR="00464477">
        <w:rPr>
          <w:rFonts w:asciiTheme="minorHAnsi" w:hAnsiTheme="minorHAnsi"/>
          <w:sz w:val="22"/>
          <w:szCs w:val="22"/>
        </w:rPr>
        <w:t xml:space="preserve">in my discussions with colleagues </w:t>
      </w:r>
      <w:r>
        <w:rPr>
          <w:rFonts w:asciiTheme="minorHAnsi" w:hAnsiTheme="minorHAnsi"/>
          <w:sz w:val="22"/>
          <w:szCs w:val="22"/>
        </w:rPr>
        <w:t>that English departments teach both the grammar and the poetry. Mathematics departments should too.</w:t>
      </w:r>
    </w:p>
    <w:p w:rsidR="00D12FF6" w:rsidRDefault="00D12FF6" w:rsidP="00773F79">
      <w:pPr>
        <w:rPr>
          <w:rFonts w:asciiTheme="minorHAnsi" w:hAnsiTheme="minorHAnsi"/>
          <w:sz w:val="22"/>
          <w:szCs w:val="22"/>
        </w:rPr>
      </w:pPr>
    </w:p>
    <w:p w:rsidR="00464477" w:rsidRDefault="00D12FF6" w:rsidP="00773F79">
      <w:pPr>
        <w:rPr>
          <w:rFonts w:asciiTheme="minorHAnsi" w:hAnsiTheme="minorHAnsi"/>
          <w:sz w:val="22"/>
          <w:szCs w:val="22"/>
        </w:rPr>
      </w:pPr>
      <w:r>
        <w:rPr>
          <w:rFonts w:asciiTheme="minorHAnsi" w:hAnsiTheme="minorHAnsi"/>
          <w:sz w:val="22"/>
          <w:szCs w:val="22"/>
        </w:rPr>
        <w:t>And here’s where I differ with Dr. Hacker. I truly believe that the content of a typical algebra II course is accessible, and if done as a story of human thinking and intellectual play, is human and delightful</w:t>
      </w:r>
      <w:r w:rsidR="00CF4D23">
        <w:rPr>
          <w:rFonts w:asciiTheme="minorHAnsi" w:hAnsiTheme="minorHAnsi"/>
          <w:sz w:val="22"/>
          <w:szCs w:val="22"/>
        </w:rPr>
        <w:t>, relevant,</w:t>
      </w:r>
      <w:r w:rsidR="00464477">
        <w:rPr>
          <w:rFonts w:asciiTheme="minorHAnsi" w:hAnsiTheme="minorHAnsi"/>
          <w:sz w:val="22"/>
          <w:szCs w:val="22"/>
        </w:rPr>
        <w:t xml:space="preserve"> and joyful. Chapter 3 </w:t>
      </w:r>
      <w:r w:rsidR="00026645">
        <w:rPr>
          <w:rFonts w:asciiTheme="minorHAnsi" w:hAnsiTheme="minorHAnsi"/>
          <w:sz w:val="22"/>
          <w:szCs w:val="22"/>
        </w:rPr>
        <w:t xml:space="preserve">of his book </w:t>
      </w:r>
      <w:r w:rsidR="00464477">
        <w:rPr>
          <w:rFonts w:asciiTheme="minorHAnsi" w:hAnsiTheme="minorHAnsi"/>
          <w:sz w:val="22"/>
          <w:szCs w:val="22"/>
        </w:rPr>
        <w:t>is titled</w:t>
      </w:r>
      <w:r>
        <w:rPr>
          <w:rFonts w:asciiTheme="minorHAnsi" w:hAnsiTheme="minorHAnsi"/>
          <w:sz w:val="22"/>
          <w:szCs w:val="22"/>
        </w:rPr>
        <w:t xml:space="preserve"> “Will Plumbers need Polynomials?” </w:t>
      </w:r>
      <w:r w:rsidR="00464477">
        <w:rPr>
          <w:rFonts w:asciiTheme="minorHAnsi" w:hAnsiTheme="minorHAnsi"/>
          <w:sz w:val="22"/>
          <w:szCs w:val="22"/>
        </w:rPr>
        <w:t xml:space="preserve">Answer: </w:t>
      </w:r>
      <w:r>
        <w:rPr>
          <w:rFonts w:asciiTheme="minorHAnsi" w:hAnsiTheme="minorHAnsi"/>
          <w:sz w:val="22"/>
          <w:szCs w:val="22"/>
        </w:rPr>
        <w:t>Of course they won’</w:t>
      </w:r>
      <w:r w:rsidR="00464477">
        <w:rPr>
          <w:rFonts w:asciiTheme="minorHAnsi" w:hAnsiTheme="minorHAnsi"/>
          <w:sz w:val="22"/>
          <w:szCs w:val="22"/>
        </w:rPr>
        <w:t>t</w:t>
      </w:r>
      <w:r w:rsidR="00CF4D23">
        <w:rPr>
          <w:rFonts w:asciiTheme="minorHAnsi" w:hAnsiTheme="minorHAnsi"/>
          <w:sz w:val="22"/>
          <w:szCs w:val="22"/>
        </w:rPr>
        <w:t xml:space="preserve"> for their </w:t>
      </w:r>
      <w:r w:rsidR="00CF4D23">
        <w:rPr>
          <w:rFonts w:asciiTheme="minorHAnsi" w:hAnsiTheme="minorHAnsi"/>
          <w:sz w:val="22"/>
          <w:szCs w:val="22"/>
        </w:rPr>
        <w:lastRenderedPageBreak/>
        <w:t>direct job activity</w:t>
      </w:r>
      <w:r w:rsidR="00464477">
        <w:rPr>
          <w:rFonts w:asciiTheme="minorHAnsi" w:hAnsiTheme="minorHAnsi"/>
          <w:sz w:val="22"/>
          <w:szCs w:val="22"/>
        </w:rPr>
        <w:t>. B</w:t>
      </w:r>
      <w:r>
        <w:rPr>
          <w:rFonts w:asciiTheme="minorHAnsi" w:hAnsiTheme="minorHAnsi"/>
          <w:sz w:val="22"/>
          <w:szCs w:val="22"/>
        </w:rPr>
        <w:t>ut look at my work on Exploding Dots,</w:t>
      </w:r>
      <w:r w:rsidR="00464477">
        <w:rPr>
          <w:rFonts w:asciiTheme="minorHAnsi" w:hAnsiTheme="minorHAnsi"/>
          <w:sz w:val="22"/>
          <w:szCs w:val="22"/>
        </w:rPr>
        <w:t xml:space="preserve"> </w:t>
      </w:r>
      <w:hyperlink r:id="rId12" w:history="1">
        <w:r w:rsidR="00F00DDE" w:rsidRPr="00D523C6">
          <w:rPr>
            <w:rStyle w:val="Hyperlink"/>
            <w:rFonts w:asciiTheme="minorHAnsi" w:hAnsiTheme="minorHAnsi"/>
            <w:sz w:val="22"/>
            <w:szCs w:val="22"/>
          </w:rPr>
          <w:t>www.gdaymath.com/courses/exploding-dots</w:t>
        </w:r>
      </w:hyperlink>
      <w:r w:rsidR="009B53B8">
        <w:rPr>
          <w:rFonts w:asciiTheme="minorHAnsi" w:hAnsiTheme="minorHAnsi"/>
          <w:sz w:val="22"/>
          <w:szCs w:val="22"/>
        </w:rPr>
        <w:t>, and see why I routinely have large crowds of folks – par</w:t>
      </w:r>
      <w:r w:rsidR="00464477">
        <w:rPr>
          <w:rFonts w:asciiTheme="minorHAnsi" w:hAnsiTheme="minorHAnsi"/>
          <w:sz w:val="22"/>
          <w:szCs w:val="22"/>
        </w:rPr>
        <w:t>ents, teachers, students, general public</w:t>
      </w:r>
      <w:r w:rsidR="009B53B8">
        <w:rPr>
          <w:rFonts w:asciiTheme="minorHAnsi" w:hAnsiTheme="minorHAnsi"/>
          <w:sz w:val="22"/>
          <w:szCs w:val="22"/>
        </w:rPr>
        <w:t xml:space="preserve"> – excited to be dividing polynomials. It truly is wild! No one in the room “needs” any of this work. But we are humans and we are uplifted by connection, poetry, beauty, play, resonance, and intellectual delight. </w:t>
      </w:r>
    </w:p>
    <w:p w:rsidR="00464477" w:rsidRDefault="00464477" w:rsidP="00773F79">
      <w:pPr>
        <w:rPr>
          <w:rFonts w:asciiTheme="minorHAnsi" w:hAnsiTheme="minorHAnsi"/>
          <w:sz w:val="22"/>
          <w:szCs w:val="22"/>
        </w:rPr>
      </w:pPr>
    </w:p>
    <w:p w:rsidR="00464477" w:rsidRDefault="009B53B8" w:rsidP="00773F79">
      <w:pPr>
        <w:rPr>
          <w:rFonts w:asciiTheme="minorHAnsi" w:hAnsiTheme="minorHAnsi"/>
          <w:sz w:val="22"/>
          <w:szCs w:val="22"/>
        </w:rPr>
      </w:pPr>
      <w:r>
        <w:rPr>
          <w:rFonts w:asciiTheme="minorHAnsi" w:hAnsiTheme="minorHAnsi"/>
          <w:sz w:val="22"/>
          <w:szCs w:val="22"/>
        </w:rPr>
        <w:t>Let’s te</w:t>
      </w:r>
      <w:r w:rsidR="00464477">
        <w:rPr>
          <w:rFonts w:asciiTheme="minorHAnsi" w:hAnsiTheme="minorHAnsi"/>
          <w:sz w:val="22"/>
          <w:szCs w:val="22"/>
        </w:rPr>
        <w:t xml:space="preserve">ach all of algebra </w:t>
      </w:r>
      <w:r>
        <w:rPr>
          <w:rFonts w:asciiTheme="minorHAnsi" w:hAnsiTheme="minorHAnsi"/>
          <w:sz w:val="22"/>
          <w:szCs w:val="22"/>
        </w:rPr>
        <w:t>this way.</w:t>
      </w:r>
      <w:r w:rsidR="00464477">
        <w:rPr>
          <w:rFonts w:asciiTheme="minorHAnsi" w:hAnsiTheme="minorHAnsi"/>
          <w:sz w:val="22"/>
          <w:szCs w:val="22"/>
        </w:rPr>
        <w:t xml:space="preserve"> </w:t>
      </w:r>
    </w:p>
    <w:p w:rsidR="00464477" w:rsidRDefault="00464477" w:rsidP="00773F79">
      <w:pPr>
        <w:rPr>
          <w:rFonts w:asciiTheme="minorHAnsi" w:hAnsiTheme="minorHAnsi"/>
          <w:sz w:val="22"/>
          <w:szCs w:val="22"/>
        </w:rPr>
      </w:pPr>
    </w:p>
    <w:p w:rsidR="00464477" w:rsidRDefault="009B53B8" w:rsidP="00773F79">
      <w:pPr>
        <w:rPr>
          <w:rFonts w:asciiTheme="minorHAnsi" w:hAnsiTheme="minorHAnsi"/>
          <w:sz w:val="22"/>
          <w:szCs w:val="22"/>
        </w:rPr>
      </w:pPr>
      <w:r>
        <w:rPr>
          <w:rFonts w:asciiTheme="minorHAnsi" w:hAnsiTheme="minorHAnsi"/>
          <w:sz w:val="22"/>
          <w:szCs w:val="22"/>
        </w:rPr>
        <w:t xml:space="preserve">Let’s eradicate this damaging focus on testing, testing with speed in particular. </w:t>
      </w:r>
    </w:p>
    <w:p w:rsidR="00464477" w:rsidRDefault="00464477" w:rsidP="00773F79">
      <w:pPr>
        <w:rPr>
          <w:rFonts w:asciiTheme="minorHAnsi" w:hAnsiTheme="minorHAnsi"/>
          <w:sz w:val="22"/>
          <w:szCs w:val="22"/>
        </w:rPr>
      </w:pPr>
    </w:p>
    <w:p w:rsidR="009B53B8" w:rsidRDefault="009B53B8" w:rsidP="00773F79">
      <w:pPr>
        <w:rPr>
          <w:rFonts w:asciiTheme="minorHAnsi" w:hAnsiTheme="minorHAnsi"/>
          <w:sz w:val="22"/>
          <w:szCs w:val="22"/>
        </w:rPr>
      </w:pPr>
      <w:r>
        <w:rPr>
          <w:rFonts w:asciiTheme="minorHAnsi" w:hAnsiTheme="minorHAnsi"/>
          <w:sz w:val="22"/>
          <w:szCs w:val="22"/>
        </w:rPr>
        <w:t xml:space="preserve">Let’s trust teachers to be their wonderful human selves, each with their own love for the subject, to have joyous mathematics conversations with their students. </w:t>
      </w:r>
    </w:p>
    <w:p w:rsidR="009B53B8" w:rsidRDefault="009B53B8" w:rsidP="00773F79">
      <w:pPr>
        <w:rPr>
          <w:rFonts w:asciiTheme="minorHAnsi" w:hAnsiTheme="minorHAnsi"/>
          <w:sz w:val="22"/>
          <w:szCs w:val="22"/>
        </w:rPr>
      </w:pPr>
    </w:p>
    <w:p w:rsidR="00464477" w:rsidRDefault="009B53B8" w:rsidP="00773F79">
      <w:pPr>
        <w:rPr>
          <w:rFonts w:asciiTheme="minorHAnsi" w:hAnsiTheme="minorHAnsi"/>
          <w:sz w:val="22"/>
          <w:szCs w:val="22"/>
        </w:rPr>
      </w:pPr>
      <w:r>
        <w:rPr>
          <w:rFonts w:asciiTheme="minorHAnsi" w:hAnsiTheme="minorHAnsi"/>
          <w:sz w:val="22"/>
          <w:szCs w:val="22"/>
        </w:rPr>
        <w:t xml:space="preserve">Why does a UPS driver need to know about Pythagorean triples? Because they are joyous. They are “up there” with Bach, the history of the Ottoman Empire, and the chemistry of cooking. </w:t>
      </w:r>
    </w:p>
    <w:p w:rsidR="00464477" w:rsidRDefault="00464477" w:rsidP="00773F79">
      <w:pPr>
        <w:rPr>
          <w:rFonts w:asciiTheme="minorHAnsi" w:hAnsiTheme="minorHAnsi"/>
          <w:sz w:val="22"/>
          <w:szCs w:val="22"/>
        </w:rPr>
      </w:pPr>
    </w:p>
    <w:p w:rsidR="009B53B8" w:rsidRDefault="00174B9E" w:rsidP="00773F79">
      <w:pPr>
        <w:rPr>
          <w:rFonts w:asciiTheme="minorHAnsi" w:hAnsiTheme="minorHAnsi"/>
          <w:sz w:val="22"/>
          <w:szCs w:val="22"/>
        </w:rPr>
      </w:pPr>
      <w:r>
        <w:rPr>
          <w:rFonts w:asciiTheme="minorHAnsi" w:hAnsiTheme="minorHAnsi"/>
          <w:sz w:val="22"/>
          <w:szCs w:val="22"/>
        </w:rPr>
        <w:t>[</w:t>
      </w:r>
      <w:r w:rsidR="008853F3">
        <w:rPr>
          <w:rFonts w:asciiTheme="minorHAnsi" w:hAnsiTheme="minorHAnsi"/>
          <w:sz w:val="22"/>
          <w:szCs w:val="22"/>
        </w:rPr>
        <w:t>Here’s a question</w:t>
      </w:r>
      <w:r w:rsidR="00464477">
        <w:rPr>
          <w:rFonts w:asciiTheme="minorHAnsi" w:hAnsiTheme="minorHAnsi"/>
          <w:sz w:val="22"/>
          <w:szCs w:val="22"/>
        </w:rPr>
        <w:t xml:space="preserve">: </w:t>
      </w:r>
      <w:r w:rsidR="006520BD">
        <w:rPr>
          <w:rFonts w:asciiTheme="minorHAnsi" w:hAnsiTheme="minorHAnsi"/>
          <w:sz w:val="22"/>
          <w:szCs w:val="22"/>
        </w:rPr>
        <w:t>W</w:t>
      </w:r>
      <w:r w:rsidR="00347735">
        <w:rPr>
          <w:rFonts w:asciiTheme="minorHAnsi" w:hAnsiTheme="minorHAnsi"/>
          <w:sz w:val="22"/>
          <w:szCs w:val="22"/>
        </w:rPr>
        <w:t>hy were the Babylonians of some 3000 years ago reco</w:t>
      </w:r>
      <w:r w:rsidR="00507D27">
        <w:rPr>
          <w:rFonts w:asciiTheme="minorHAnsi" w:hAnsiTheme="minorHAnsi"/>
          <w:sz w:val="22"/>
          <w:szCs w:val="22"/>
        </w:rPr>
        <w:t>r</w:t>
      </w:r>
      <w:r w:rsidR="00347735">
        <w:rPr>
          <w:rFonts w:asciiTheme="minorHAnsi" w:hAnsiTheme="minorHAnsi"/>
          <w:sz w:val="22"/>
          <w:szCs w:val="22"/>
        </w:rPr>
        <w:t xml:space="preserve">ding examples of </w:t>
      </w:r>
      <w:r w:rsidR="00507D27">
        <w:rPr>
          <w:rFonts w:asciiTheme="minorHAnsi" w:hAnsiTheme="minorHAnsi"/>
          <w:sz w:val="22"/>
          <w:szCs w:val="22"/>
        </w:rPr>
        <w:t xml:space="preserve">triples on clay tablets? For example, the tablet Plimpton 322 presents, among a number of examples, </w:t>
      </w:r>
      <w:r w:rsidR="008853F3">
        <w:rPr>
          <w:rFonts w:asciiTheme="minorHAnsi" w:hAnsiTheme="minorHAnsi"/>
          <w:sz w:val="22"/>
          <w:szCs w:val="22"/>
        </w:rPr>
        <w:t xml:space="preserve">65 squared plus 72 squared equals 97 squared, and 119 squared plus 120 squared equals 169 squared, </w:t>
      </w:r>
      <w:r w:rsidR="00464477">
        <w:rPr>
          <w:rFonts w:asciiTheme="minorHAnsi" w:hAnsiTheme="minorHAnsi"/>
          <w:sz w:val="22"/>
          <w:szCs w:val="22"/>
        </w:rPr>
        <w:t>all expressed</w:t>
      </w:r>
      <w:r w:rsidR="00507D27">
        <w:rPr>
          <w:rFonts w:asciiTheme="minorHAnsi" w:hAnsiTheme="minorHAnsi"/>
          <w:sz w:val="22"/>
          <w:szCs w:val="22"/>
        </w:rPr>
        <w:t xml:space="preserve"> in</w:t>
      </w:r>
      <w:r w:rsidR="008853F3">
        <w:rPr>
          <w:rFonts w:asciiTheme="minorHAnsi" w:hAnsiTheme="minorHAnsi"/>
          <w:sz w:val="22"/>
          <w:szCs w:val="22"/>
        </w:rPr>
        <w:t>, believe it or not,</w:t>
      </w:r>
      <w:r w:rsidR="00507D27">
        <w:rPr>
          <w:rFonts w:asciiTheme="minorHAnsi" w:hAnsiTheme="minorHAnsi"/>
          <w:sz w:val="22"/>
          <w:szCs w:val="22"/>
        </w:rPr>
        <w:t xml:space="preserve"> base </w:t>
      </w:r>
      <w:r w:rsidR="00507D27" w:rsidRPr="00507D27">
        <w:rPr>
          <w:rFonts w:asciiTheme="minorHAnsi" w:hAnsiTheme="minorHAnsi"/>
          <w:position w:val="-6"/>
          <w:sz w:val="22"/>
          <w:szCs w:val="22"/>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3.9pt" o:ole="">
            <v:imagedata r:id="rId13" o:title=""/>
          </v:shape>
          <o:OLEObject Type="Embed" ProgID="Equation.DSMT4" ShapeID="_x0000_i1025" DrawAspect="Content" ObjectID="_1524998654" r:id="rId14"/>
        </w:object>
      </w:r>
      <w:r w:rsidR="008853F3">
        <w:rPr>
          <w:rFonts w:asciiTheme="minorHAnsi" w:hAnsiTheme="minorHAnsi"/>
          <w:sz w:val="22"/>
          <w:szCs w:val="22"/>
        </w:rPr>
        <w:t>. What did they find</w:t>
      </w:r>
      <w:r w:rsidR="00507D27">
        <w:rPr>
          <w:rFonts w:asciiTheme="minorHAnsi" w:hAnsiTheme="minorHAnsi"/>
          <w:sz w:val="22"/>
          <w:szCs w:val="22"/>
        </w:rPr>
        <w:t xml:space="preserve"> so compelling about Pythagorean triples? </w:t>
      </w:r>
      <w:r w:rsidR="00464477">
        <w:rPr>
          <w:rFonts w:asciiTheme="minorHAnsi" w:hAnsiTheme="minorHAnsi"/>
          <w:sz w:val="22"/>
          <w:szCs w:val="22"/>
        </w:rPr>
        <w:t>W</w:t>
      </w:r>
      <w:r w:rsidR="00507D27">
        <w:rPr>
          <w:rFonts w:asciiTheme="minorHAnsi" w:hAnsiTheme="minorHAnsi"/>
          <w:sz w:val="22"/>
          <w:szCs w:val="22"/>
        </w:rPr>
        <w:t>hy did they do their arithmetic in base</w:t>
      </w:r>
      <w:r w:rsidR="00507D27" w:rsidRPr="00507D27">
        <w:rPr>
          <w:rFonts w:asciiTheme="minorHAnsi" w:hAnsiTheme="minorHAnsi"/>
          <w:position w:val="-6"/>
          <w:sz w:val="22"/>
          <w:szCs w:val="22"/>
        </w:rPr>
        <w:object w:dxaOrig="320" w:dyaOrig="279">
          <v:shape id="_x0000_i1026" type="#_x0000_t75" style="width:15.75pt;height:13.9pt" o:ole="">
            <v:imagedata r:id="rId15" o:title=""/>
          </v:shape>
          <o:OLEObject Type="Embed" ProgID="Equation.DSMT4" ShapeID="_x0000_i1026" DrawAspect="Content" ObjectID="_1524998655" r:id="rId16"/>
        </w:object>
      </w:r>
      <w:r w:rsidR="00507D27">
        <w:rPr>
          <w:rFonts w:asciiTheme="minorHAnsi" w:hAnsiTheme="minorHAnsi"/>
          <w:sz w:val="22"/>
          <w:szCs w:val="22"/>
        </w:rPr>
        <w:t>? For that matter, why do we do ours in base</w:t>
      </w:r>
      <w:r w:rsidR="00507D27" w:rsidRPr="00507D27">
        <w:rPr>
          <w:rFonts w:asciiTheme="minorHAnsi" w:hAnsiTheme="minorHAnsi"/>
          <w:position w:val="-6"/>
          <w:sz w:val="22"/>
          <w:szCs w:val="22"/>
        </w:rPr>
        <w:object w:dxaOrig="279" w:dyaOrig="279">
          <v:shape id="_x0000_i1027" type="#_x0000_t75" style="width:13.9pt;height:13.9pt" o:ole="">
            <v:imagedata r:id="rId17" o:title=""/>
          </v:shape>
          <o:OLEObject Type="Embed" ProgID="Equation.DSMT4" ShapeID="_x0000_i1027" DrawAspect="Content" ObjectID="_1524998656" r:id="rId18"/>
        </w:object>
      </w:r>
      <w:r>
        <w:rPr>
          <w:rFonts w:asciiTheme="minorHAnsi" w:hAnsiTheme="minorHAnsi"/>
          <w:sz w:val="22"/>
          <w:szCs w:val="22"/>
        </w:rPr>
        <w:t>?]</w:t>
      </w:r>
    </w:p>
    <w:p w:rsidR="009B53B8" w:rsidRDefault="009B53B8" w:rsidP="00773F79">
      <w:pPr>
        <w:rPr>
          <w:rFonts w:asciiTheme="minorHAnsi" w:hAnsiTheme="minorHAnsi"/>
          <w:sz w:val="22"/>
          <w:szCs w:val="22"/>
        </w:rPr>
      </w:pPr>
    </w:p>
    <w:p w:rsidR="009B53B8" w:rsidRDefault="00850BA9" w:rsidP="00773F79">
      <w:pPr>
        <w:rPr>
          <w:rFonts w:asciiTheme="minorHAnsi" w:hAnsiTheme="minorHAnsi"/>
          <w:sz w:val="22"/>
          <w:szCs w:val="22"/>
        </w:rPr>
      </w:pPr>
      <w:r w:rsidRPr="0065361A">
        <w:rPr>
          <w:rFonts w:asciiTheme="minorHAnsi" w:hAnsiTheme="minorHAnsi"/>
          <w:b/>
          <w:noProof/>
          <w:sz w:val="22"/>
          <w:szCs w:val="22"/>
        </w:rPr>
        <w:drawing>
          <wp:inline distT="0" distB="0" distL="0" distR="0" wp14:anchorId="0CB68AA6" wp14:editId="51F1CAAF">
            <wp:extent cx="2009775" cy="152400"/>
            <wp:effectExtent l="1905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srcRect/>
                    <a:stretch>
                      <a:fillRect/>
                    </a:stretch>
                  </pic:blipFill>
                  <pic:spPr bwMode="auto">
                    <a:xfrm>
                      <a:off x="0" y="0"/>
                      <a:ext cx="2009775" cy="152400"/>
                    </a:xfrm>
                    <a:prstGeom prst="rect">
                      <a:avLst/>
                    </a:prstGeom>
                    <a:noFill/>
                    <a:ln w="9525">
                      <a:noFill/>
                      <a:miter lim="800000"/>
                      <a:headEnd/>
                      <a:tailEnd/>
                    </a:ln>
                  </pic:spPr>
                </pic:pic>
              </a:graphicData>
            </a:graphic>
          </wp:inline>
        </w:drawing>
      </w:r>
    </w:p>
    <w:p w:rsidR="009B53B8" w:rsidRPr="00A844CD" w:rsidRDefault="00832257" w:rsidP="00773F79">
      <w:pPr>
        <w:rPr>
          <w:rFonts w:asciiTheme="minorHAnsi" w:hAnsiTheme="minorHAnsi"/>
          <w:b/>
          <w:sz w:val="22"/>
          <w:szCs w:val="22"/>
        </w:rPr>
      </w:pPr>
      <w:r>
        <w:rPr>
          <w:rFonts w:asciiTheme="minorHAnsi" w:hAnsiTheme="minorHAnsi"/>
          <w:b/>
          <w:sz w:val="22"/>
          <w:szCs w:val="22"/>
        </w:rPr>
        <w:t>FINAL THOUGHTS</w:t>
      </w:r>
    </w:p>
    <w:p w:rsidR="00A844CD" w:rsidRDefault="00A844CD" w:rsidP="00773F79">
      <w:pPr>
        <w:rPr>
          <w:rFonts w:asciiTheme="minorHAnsi" w:hAnsiTheme="minorHAnsi"/>
          <w:sz w:val="22"/>
          <w:szCs w:val="22"/>
        </w:rPr>
      </w:pPr>
    </w:p>
    <w:p w:rsidR="009B53B8" w:rsidRDefault="00850BA9" w:rsidP="00773F79">
      <w:pPr>
        <w:rPr>
          <w:rFonts w:asciiTheme="minorHAnsi" w:hAnsiTheme="minorHAnsi"/>
          <w:sz w:val="22"/>
          <w:szCs w:val="22"/>
        </w:rPr>
      </w:pPr>
      <w:r>
        <w:rPr>
          <w:rFonts w:asciiTheme="minorHAnsi" w:hAnsiTheme="minorHAnsi"/>
          <w:sz w:val="22"/>
          <w:szCs w:val="22"/>
        </w:rPr>
        <w:t xml:space="preserve">Dr. Hacker, in publishing </w:t>
      </w:r>
      <w:r w:rsidRPr="00850BA9">
        <w:rPr>
          <w:rFonts w:asciiTheme="minorHAnsi" w:hAnsiTheme="minorHAnsi"/>
          <w:i/>
          <w:sz w:val="22"/>
          <w:szCs w:val="22"/>
        </w:rPr>
        <w:t>The Math Myth</w:t>
      </w:r>
      <w:r>
        <w:rPr>
          <w:rFonts w:asciiTheme="minorHAnsi" w:hAnsiTheme="minorHAnsi"/>
          <w:sz w:val="22"/>
          <w:szCs w:val="22"/>
        </w:rPr>
        <w:t xml:space="preserve">, has accomplished an important service to </w:t>
      </w:r>
      <w:r w:rsidR="00A844CD">
        <w:rPr>
          <w:rFonts w:asciiTheme="minorHAnsi" w:hAnsiTheme="minorHAnsi"/>
          <w:sz w:val="22"/>
          <w:szCs w:val="22"/>
        </w:rPr>
        <w:t xml:space="preserve">the nation: </w:t>
      </w:r>
      <w:r>
        <w:rPr>
          <w:rFonts w:asciiTheme="minorHAnsi" w:hAnsiTheme="minorHAnsi"/>
          <w:sz w:val="22"/>
          <w:szCs w:val="22"/>
        </w:rPr>
        <w:t>bring</w:t>
      </w:r>
      <w:r w:rsidR="00A844CD">
        <w:rPr>
          <w:rFonts w:asciiTheme="minorHAnsi" w:hAnsiTheme="minorHAnsi"/>
          <w:sz w:val="22"/>
          <w:szCs w:val="22"/>
        </w:rPr>
        <w:t>ing</w:t>
      </w:r>
      <w:r>
        <w:rPr>
          <w:rFonts w:asciiTheme="minorHAnsi" w:hAnsiTheme="minorHAnsi"/>
          <w:sz w:val="22"/>
          <w:szCs w:val="22"/>
        </w:rPr>
        <w:t xml:space="preserve"> our attention to the state of mathematics education. It is absolutely appropriate, and I would say </w:t>
      </w:r>
      <w:r>
        <w:rPr>
          <w:rFonts w:asciiTheme="minorHAnsi" w:hAnsiTheme="minorHAnsi"/>
          <w:sz w:val="22"/>
          <w:szCs w:val="22"/>
        </w:rPr>
        <w:t>vital, to continually reflect on and re-assess the context, meaning, and relevance of mathematics education for our future generations. A great deal of</w:t>
      </w:r>
      <w:r w:rsidR="008853F3">
        <w:rPr>
          <w:rFonts w:asciiTheme="minorHAnsi" w:hAnsiTheme="minorHAnsi"/>
          <w:sz w:val="22"/>
          <w:szCs w:val="22"/>
        </w:rPr>
        <w:t xml:space="preserve"> good mathematics work is afoot.</w:t>
      </w:r>
      <w:r>
        <w:rPr>
          <w:rFonts w:asciiTheme="minorHAnsi" w:hAnsiTheme="minorHAnsi"/>
          <w:sz w:val="22"/>
          <w:szCs w:val="22"/>
        </w:rPr>
        <w:t xml:space="preserve"> We must work to continue expanding that good. </w:t>
      </w:r>
    </w:p>
    <w:p w:rsidR="009B53B8" w:rsidRDefault="009B53B8" w:rsidP="00773F79">
      <w:pPr>
        <w:rPr>
          <w:rFonts w:asciiTheme="minorHAnsi" w:hAnsiTheme="minorHAnsi"/>
          <w:sz w:val="22"/>
          <w:szCs w:val="22"/>
        </w:rPr>
      </w:pPr>
    </w:p>
    <w:p w:rsidR="00850BA9" w:rsidRDefault="00850BA9" w:rsidP="00773F79">
      <w:pPr>
        <w:rPr>
          <w:rFonts w:asciiTheme="minorHAnsi" w:hAnsiTheme="minorHAnsi"/>
          <w:sz w:val="22"/>
          <w:szCs w:val="22"/>
        </w:rPr>
      </w:pPr>
      <w:r>
        <w:rPr>
          <w:rFonts w:asciiTheme="minorHAnsi" w:hAnsiTheme="minorHAnsi"/>
          <w:sz w:val="22"/>
          <w:szCs w:val="22"/>
        </w:rPr>
        <w:t>But Dr. Hacker has also raised a number of alarming concerns about m</w:t>
      </w:r>
      <w:r w:rsidR="00A844CD">
        <w:rPr>
          <w:rFonts w:asciiTheme="minorHAnsi" w:hAnsiTheme="minorHAnsi"/>
          <w:sz w:val="22"/>
          <w:szCs w:val="22"/>
        </w:rPr>
        <w:t xml:space="preserve">atters. He portrays </w:t>
      </w:r>
      <w:r w:rsidR="006520BD">
        <w:rPr>
          <w:rFonts w:asciiTheme="minorHAnsi" w:hAnsiTheme="minorHAnsi"/>
          <w:sz w:val="22"/>
          <w:szCs w:val="22"/>
        </w:rPr>
        <w:t>(and I worry perpetuates) damaging</w:t>
      </w:r>
      <w:r>
        <w:rPr>
          <w:rFonts w:asciiTheme="minorHAnsi" w:hAnsiTheme="minorHAnsi"/>
          <w:sz w:val="22"/>
          <w:szCs w:val="22"/>
        </w:rPr>
        <w:t xml:space="preserve"> impressions, perceptions, and public misconceptions about the state of mathematics teaching today. </w:t>
      </w:r>
      <w:r w:rsidR="006520BD">
        <w:rPr>
          <w:rFonts w:asciiTheme="minorHAnsi" w:hAnsiTheme="minorHAnsi"/>
          <w:sz w:val="22"/>
          <w:szCs w:val="22"/>
        </w:rPr>
        <w:t>Without examination, they</w:t>
      </w:r>
      <w:r w:rsidR="00A844CD">
        <w:rPr>
          <w:rFonts w:asciiTheme="minorHAnsi" w:hAnsiTheme="minorHAnsi"/>
          <w:sz w:val="22"/>
          <w:szCs w:val="22"/>
        </w:rPr>
        <w:t xml:space="preserve"> rightly cause </w:t>
      </w:r>
      <w:r>
        <w:rPr>
          <w:rFonts w:asciiTheme="minorHAnsi" w:hAnsiTheme="minorHAnsi"/>
          <w:sz w:val="22"/>
          <w:szCs w:val="22"/>
        </w:rPr>
        <w:t>serious worry.</w:t>
      </w:r>
    </w:p>
    <w:p w:rsidR="00850BA9" w:rsidRDefault="00850BA9" w:rsidP="00773F79">
      <w:pPr>
        <w:rPr>
          <w:rFonts w:asciiTheme="minorHAnsi" w:hAnsiTheme="minorHAnsi"/>
          <w:sz w:val="22"/>
          <w:szCs w:val="22"/>
        </w:rPr>
      </w:pPr>
    </w:p>
    <w:p w:rsidR="00850BA9" w:rsidRDefault="00ED5D17" w:rsidP="00773F79">
      <w:pPr>
        <w:rPr>
          <w:rFonts w:asciiTheme="minorHAnsi" w:hAnsiTheme="minorHAnsi"/>
          <w:sz w:val="22"/>
          <w:szCs w:val="22"/>
        </w:rPr>
      </w:pPr>
      <w:r>
        <w:rPr>
          <w:rFonts w:asciiTheme="minorHAnsi" w:hAnsiTheme="minorHAnsi"/>
          <w:sz w:val="22"/>
          <w:szCs w:val="22"/>
        </w:rPr>
        <w:t>But</w:t>
      </w:r>
      <w:r w:rsidR="00A844CD">
        <w:rPr>
          <w:rFonts w:asciiTheme="minorHAnsi" w:hAnsiTheme="minorHAnsi"/>
          <w:sz w:val="22"/>
          <w:szCs w:val="22"/>
        </w:rPr>
        <w:t xml:space="preserve"> here’s something wonderful. W</w:t>
      </w:r>
      <w:r>
        <w:rPr>
          <w:rFonts w:asciiTheme="minorHAnsi" w:hAnsiTheme="minorHAnsi"/>
          <w:sz w:val="22"/>
          <w:szCs w:val="22"/>
        </w:rPr>
        <w:t>e live in the 21</w:t>
      </w:r>
      <w:r w:rsidRPr="00ED5D17">
        <w:rPr>
          <w:rFonts w:asciiTheme="minorHAnsi" w:hAnsiTheme="minorHAnsi"/>
          <w:sz w:val="22"/>
          <w:szCs w:val="22"/>
          <w:vertAlign w:val="superscript"/>
        </w:rPr>
        <w:t>st</w:t>
      </w:r>
      <w:r>
        <w:rPr>
          <w:rFonts w:asciiTheme="minorHAnsi" w:hAnsiTheme="minorHAnsi"/>
          <w:sz w:val="22"/>
          <w:szCs w:val="22"/>
        </w:rPr>
        <w:t xml:space="preserve"> cent</w:t>
      </w:r>
      <w:r w:rsidR="00A844CD">
        <w:rPr>
          <w:rFonts w:asciiTheme="minorHAnsi" w:hAnsiTheme="minorHAnsi"/>
          <w:sz w:val="22"/>
          <w:szCs w:val="22"/>
        </w:rPr>
        <w:t xml:space="preserve">ury and </w:t>
      </w:r>
      <w:r>
        <w:rPr>
          <w:rFonts w:asciiTheme="minorHAnsi" w:hAnsiTheme="minorHAnsi"/>
          <w:sz w:val="22"/>
          <w:szCs w:val="22"/>
        </w:rPr>
        <w:t>we adults, we parents, are personally empowered to check facts.</w:t>
      </w:r>
      <w:r w:rsidR="00A844CD">
        <w:rPr>
          <w:rFonts w:asciiTheme="minorHAnsi" w:hAnsiTheme="minorHAnsi"/>
          <w:sz w:val="22"/>
          <w:szCs w:val="22"/>
        </w:rPr>
        <w:t xml:space="preserve"> They are at our fingertips.</w:t>
      </w:r>
      <w:r>
        <w:rPr>
          <w:rFonts w:asciiTheme="minorHAnsi" w:hAnsiTheme="minorHAnsi"/>
          <w:sz w:val="22"/>
          <w:szCs w:val="22"/>
        </w:rPr>
        <w:t xml:space="preserve"> We can download original documents, hit “control F,” and check truths for ourselves and personally assess the validity of claims that come our way in the media, on the internet, and in general conversation. We can check on the year quotes we</w:t>
      </w:r>
      <w:r w:rsidR="00347735">
        <w:rPr>
          <w:rFonts w:asciiTheme="minorHAnsi" w:hAnsiTheme="minorHAnsi"/>
          <w:sz w:val="22"/>
          <w:szCs w:val="22"/>
        </w:rPr>
        <w:t xml:space="preserve">re made about the “current” state of mathematics, and even learn about the very beginnings of the Common Core State Standards. (So watch out for quotes made before 2008 or so! </w:t>
      </w:r>
      <w:hyperlink r:id="rId19" w:history="1">
        <w:r w:rsidR="00347735" w:rsidRPr="00C3251E">
          <w:rPr>
            <w:rStyle w:val="Hyperlink"/>
            <w:rFonts w:asciiTheme="minorHAnsi" w:hAnsiTheme="minorHAnsi"/>
            <w:sz w:val="22"/>
            <w:szCs w:val="22"/>
          </w:rPr>
          <w:t>http://www.usnews.com/news/special-reports/articles/2014/02/27/the-history-of-common-core-state-standards</w:t>
        </w:r>
      </w:hyperlink>
      <w:r w:rsidR="00347735">
        <w:rPr>
          <w:rFonts w:asciiTheme="minorHAnsi" w:hAnsiTheme="minorHAnsi"/>
          <w:sz w:val="22"/>
          <w:szCs w:val="22"/>
        </w:rPr>
        <w:t xml:space="preserve"> .) </w:t>
      </w:r>
      <w:r>
        <w:rPr>
          <w:rFonts w:asciiTheme="minorHAnsi" w:hAnsiTheme="minorHAnsi"/>
          <w:sz w:val="22"/>
          <w:szCs w:val="22"/>
        </w:rPr>
        <w:t xml:space="preserve">We can ask: </w:t>
      </w:r>
      <w:r>
        <w:rPr>
          <w:rFonts w:asciiTheme="minorHAnsi" w:hAnsiTheme="minorHAnsi"/>
          <w:i/>
          <w:sz w:val="22"/>
          <w:szCs w:val="22"/>
        </w:rPr>
        <w:t>How do I know what I “know”?</w:t>
      </w:r>
      <w:r>
        <w:rPr>
          <w:rFonts w:asciiTheme="minorHAnsi" w:hAnsiTheme="minorHAnsi"/>
          <w:sz w:val="22"/>
          <w:szCs w:val="22"/>
        </w:rPr>
        <w:t xml:space="preserve"> </w:t>
      </w:r>
      <w:proofErr w:type="gramStart"/>
      <w:r>
        <w:rPr>
          <w:rFonts w:asciiTheme="minorHAnsi" w:hAnsiTheme="minorHAnsi"/>
          <w:sz w:val="22"/>
          <w:szCs w:val="22"/>
        </w:rPr>
        <w:t>and</w:t>
      </w:r>
      <w:proofErr w:type="gramEnd"/>
      <w:r>
        <w:rPr>
          <w:rFonts w:asciiTheme="minorHAnsi" w:hAnsiTheme="minorHAnsi"/>
          <w:sz w:val="22"/>
          <w:szCs w:val="22"/>
        </w:rPr>
        <w:t xml:space="preserve"> not succumb to impression and general commentary alone. </w:t>
      </w:r>
    </w:p>
    <w:p w:rsidR="00ED5D17" w:rsidRDefault="00ED5D17" w:rsidP="00773F79">
      <w:pPr>
        <w:rPr>
          <w:rFonts w:asciiTheme="minorHAnsi" w:hAnsiTheme="minorHAnsi"/>
          <w:sz w:val="22"/>
          <w:szCs w:val="22"/>
        </w:rPr>
      </w:pPr>
    </w:p>
    <w:p w:rsidR="00ED5D17" w:rsidRDefault="00ED5D17" w:rsidP="00773F79">
      <w:pPr>
        <w:rPr>
          <w:rFonts w:asciiTheme="minorHAnsi" w:hAnsiTheme="minorHAnsi"/>
          <w:sz w:val="22"/>
          <w:szCs w:val="22"/>
        </w:rPr>
      </w:pPr>
      <w:r>
        <w:rPr>
          <w:rFonts w:asciiTheme="minorHAnsi" w:hAnsiTheme="minorHAnsi"/>
          <w:sz w:val="22"/>
          <w:szCs w:val="22"/>
        </w:rPr>
        <w:t xml:space="preserve">I did enjoy reading Dr. Hacker’s book. And I came away from it with an interpretation that many might find surprising: I think Dr. Hacker is actually arguing strongly, very strongly, </w:t>
      </w:r>
      <w:r w:rsidR="00347735">
        <w:rPr>
          <w:rFonts w:asciiTheme="minorHAnsi" w:hAnsiTheme="minorHAnsi"/>
          <w:sz w:val="22"/>
          <w:szCs w:val="22"/>
          <w:u w:val="single"/>
        </w:rPr>
        <w:t>for</w:t>
      </w:r>
      <w:r w:rsidR="00347735">
        <w:rPr>
          <w:rFonts w:asciiTheme="minorHAnsi" w:hAnsiTheme="minorHAnsi"/>
          <w:sz w:val="22"/>
          <w:szCs w:val="22"/>
        </w:rPr>
        <w:t xml:space="preserve"> the Common Core State Standards in Mathematics. He has beautifully captured sets of deep concerns that date back before the conception of the Common Core and all serve as mighty strong warnings about how </w:t>
      </w:r>
      <w:r w:rsidR="00347735">
        <w:rPr>
          <w:rFonts w:asciiTheme="minorHAnsi" w:hAnsiTheme="minorHAnsi"/>
          <w:sz w:val="22"/>
          <w:szCs w:val="22"/>
          <w:u w:val="single"/>
        </w:rPr>
        <w:t>not</w:t>
      </w:r>
      <w:r w:rsidR="00347735">
        <w:rPr>
          <w:rFonts w:asciiTheme="minorHAnsi" w:hAnsiTheme="minorHAnsi"/>
          <w:sz w:val="22"/>
          <w:szCs w:val="22"/>
        </w:rPr>
        <w:t xml:space="preserve"> to implement the Common Core State Standards. (It is sadly too easy to confuse States’ </w:t>
      </w:r>
      <w:r w:rsidR="003A1ABB">
        <w:rPr>
          <w:rFonts w:asciiTheme="minorHAnsi" w:hAnsiTheme="minorHAnsi"/>
          <w:sz w:val="22"/>
          <w:szCs w:val="22"/>
        </w:rPr>
        <w:t xml:space="preserve">choices and approaches </w:t>
      </w:r>
      <w:r w:rsidR="00347735">
        <w:rPr>
          <w:rFonts w:asciiTheme="minorHAnsi" w:hAnsiTheme="minorHAnsi"/>
          <w:sz w:val="22"/>
          <w:szCs w:val="22"/>
        </w:rPr>
        <w:t xml:space="preserve">for </w:t>
      </w:r>
      <w:r w:rsidR="00347735">
        <w:rPr>
          <w:rFonts w:asciiTheme="minorHAnsi" w:hAnsiTheme="minorHAnsi"/>
          <w:sz w:val="22"/>
          <w:szCs w:val="22"/>
        </w:rPr>
        <w:lastRenderedPageBreak/>
        <w:t xml:space="preserve">implementing the Common Core as the Common Core. Again. Watch out!) </w:t>
      </w:r>
    </w:p>
    <w:p w:rsidR="00347735" w:rsidRPr="00347735" w:rsidRDefault="00347735" w:rsidP="00347735">
      <w:pPr>
        <w:rPr>
          <w:rFonts w:ascii="Calibri" w:hAnsi="Calibri"/>
          <w:sz w:val="22"/>
          <w:szCs w:val="22"/>
        </w:rPr>
      </w:pPr>
    </w:p>
    <w:p w:rsidR="00347735" w:rsidRDefault="00347735" w:rsidP="00347735">
      <w:pPr>
        <w:rPr>
          <w:rFonts w:ascii="Calibri" w:hAnsi="Calibri"/>
          <w:sz w:val="22"/>
          <w:szCs w:val="22"/>
        </w:rPr>
      </w:pPr>
      <w:r w:rsidRPr="00347735">
        <w:rPr>
          <w:rFonts w:ascii="Calibri" w:hAnsi="Calibri"/>
          <w:sz w:val="22"/>
          <w:szCs w:val="22"/>
        </w:rPr>
        <w:t>Like me, Dr. Hacker doesn’t want its implementation to fall into old traps – resorting to rote formulaic teaching, resorting to heavy-handed speed testing, putting mechanistic doing above number facility and quantitative literacy, and, above all, letting the human discussion and experience of mathematics be pushed to the side. I couldn’t agree more that these are real concerns. Many proponents of the Common Core I know feel the same way.</w:t>
      </w:r>
    </w:p>
    <w:p w:rsidR="00507D27" w:rsidRDefault="00507D27" w:rsidP="00347735">
      <w:pPr>
        <w:rPr>
          <w:rFonts w:ascii="Calibri" w:hAnsi="Calibri"/>
          <w:sz w:val="22"/>
          <w:szCs w:val="22"/>
        </w:rPr>
      </w:pPr>
    </w:p>
    <w:p w:rsidR="006D02DA" w:rsidRPr="006520BD" w:rsidRDefault="00507D27" w:rsidP="00773F79">
      <w:pPr>
        <w:rPr>
          <w:rFonts w:ascii="Calibri" w:hAnsi="Calibri"/>
          <w:sz w:val="22"/>
          <w:szCs w:val="22"/>
        </w:rPr>
      </w:pPr>
      <w:r>
        <w:rPr>
          <w:rFonts w:ascii="Calibri" w:hAnsi="Calibri"/>
          <w:sz w:val="22"/>
          <w:szCs w:val="22"/>
        </w:rPr>
        <w:t>Oh! And I did eventually manage to give Dr. Hacker an answer to his question over di</w:t>
      </w:r>
      <w:r w:rsidR="003A1ABB">
        <w:rPr>
          <w:rFonts w:ascii="Calibri" w:hAnsi="Calibri"/>
          <w:sz w:val="22"/>
          <w:szCs w:val="22"/>
        </w:rPr>
        <w:t>nner. It came as he</w:t>
      </w:r>
      <w:r>
        <w:rPr>
          <w:rFonts w:ascii="Calibri" w:hAnsi="Calibri"/>
          <w:sz w:val="22"/>
          <w:szCs w:val="22"/>
        </w:rPr>
        <w:t xml:space="preserve"> was describing to me a</w:t>
      </w:r>
      <w:r w:rsidR="00F13A4B">
        <w:rPr>
          <w:rFonts w:ascii="Calibri" w:hAnsi="Calibri"/>
          <w:sz w:val="22"/>
          <w:szCs w:val="22"/>
        </w:rPr>
        <w:t xml:space="preserve"> lovely</w:t>
      </w:r>
      <w:r>
        <w:rPr>
          <w:rFonts w:ascii="Calibri" w:hAnsi="Calibri"/>
          <w:sz w:val="22"/>
          <w:szCs w:val="22"/>
        </w:rPr>
        <w:t xml:space="preserve"> exercise he does with his students about flipping coins and looking at the patterns of heads and tails random actions tend to make. I asked: </w:t>
      </w:r>
      <w:r>
        <w:rPr>
          <w:rFonts w:ascii="Calibri" w:hAnsi="Calibri"/>
          <w:i/>
          <w:sz w:val="22"/>
          <w:szCs w:val="22"/>
        </w:rPr>
        <w:t xml:space="preserve">Why does a UPS driver need to know about patterns of random events? </w:t>
      </w:r>
      <w:r>
        <w:rPr>
          <w:rFonts w:ascii="Calibri" w:hAnsi="Calibri"/>
          <w:sz w:val="22"/>
          <w:szCs w:val="22"/>
        </w:rPr>
        <w:t xml:space="preserve">He looked at me and then said: </w:t>
      </w:r>
      <w:r>
        <w:rPr>
          <w:rFonts w:ascii="Calibri" w:hAnsi="Calibri"/>
          <w:i/>
          <w:sz w:val="22"/>
          <w:szCs w:val="22"/>
        </w:rPr>
        <w:t>Good point!</w:t>
      </w:r>
    </w:p>
    <w:p w:rsidR="002E240C" w:rsidRPr="00304754" w:rsidRDefault="002E240C" w:rsidP="00304754">
      <w:pPr>
        <w:jc w:val="right"/>
        <w:rPr>
          <w:color w:val="0000FF"/>
          <w:sz w:val="20"/>
          <w:szCs w:val="20"/>
          <w:u w:val="single"/>
        </w:rPr>
      </w:pPr>
    </w:p>
    <w:sectPr w:rsidR="002E240C" w:rsidRPr="00304754" w:rsidSect="00D222E1">
      <w:type w:val="continuous"/>
      <w:pgSz w:w="12240" w:h="15840"/>
      <w:pgMar w:top="1080" w:right="1800" w:bottom="1260" w:left="1800" w:header="720" w:footer="720" w:gutter="0"/>
      <w:pgBorders w:offsetFrom="page">
        <w:top w:val="single" w:sz="36" w:space="24" w:color="auto"/>
        <w:left w:val="single" w:sz="36" w:space="24" w:color="auto"/>
        <w:bottom w:val="single" w:sz="36" w:space="24" w:color="auto"/>
        <w:right w:val="single" w:sz="36" w:space="24" w:color="auto"/>
      </w:pgBorders>
      <w:cols w:num="2"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55948" w:rsidRDefault="00555948" w:rsidP="004326C6">
      <w:r>
        <w:separator/>
      </w:r>
    </w:p>
  </w:endnote>
  <w:endnote w:type="continuationSeparator" w:id="0">
    <w:p w:rsidR="00555948" w:rsidRDefault="00555948" w:rsidP="004326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omic Sans MS">
    <w:panose1 w:val="030F0702030302020204"/>
    <w:charset w:val="00"/>
    <w:family w:val="script"/>
    <w:pitch w:val="variable"/>
    <w:sig w:usb0="00000287" w:usb1="40000013"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04E3" w:rsidRPr="00815AAB" w:rsidRDefault="00555948" w:rsidP="00815AAB">
    <w:pPr>
      <w:pStyle w:val="Footer"/>
      <w:jc w:val="center"/>
    </w:pPr>
    <w:hyperlink r:id="rId1" w:history="1">
      <w:r w:rsidR="00815AAB" w:rsidRPr="00815AAB">
        <w:rPr>
          <w:rStyle w:val="Hyperlink"/>
        </w:rPr>
        <w:t>www.theglobalmathproject.org</w:t>
      </w:r>
    </w:hyperlink>
    <w:r w:rsidR="00815AAB" w:rsidRPr="00815AAB">
      <w:t xml:space="preserve"> ; </w:t>
    </w:r>
    <w:hyperlink r:id="rId2" w:history="1">
      <w:r w:rsidR="00815AAB" w:rsidRPr="00815AAB">
        <w:rPr>
          <w:rStyle w:val="Hyperlink"/>
        </w:rPr>
        <w:t>www.jamestanton.com</w:t>
      </w:r>
    </w:hyperlink>
    <w:r w:rsidR="00815AAB" w:rsidRPr="00815AAB">
      <w:t xml:space="preserve"> ; </w:t>
    </w:r>
    <w:hyperlink r:id="rId3" w:history="1">
      <w:r w:rsidR="00815AAB" w:rsidRPr="00815AAB">
        <w:rPr>
          <w:rStyle w:val="Hyperlink"/>
        </w:rPr>
        <w:t>www.gdaymath.com</w:t>
      </w:r>
    </w:hyperlink>
    <w:r w:rsidR="00815AAB" w:rsidRPr="00815AAB">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55948" w:rsidRDefault="00555948" w:rsidP="004326C6">
      <w:r>
        <w:separator/>
      </w:r>
    </w:p>
  </w:footnote>
  <w:footnote w:type="continuationSeparator" w:id="0">
    <w:p w:rsidR="00555948" w:rsidRDefault="00555948" w:rsidP="004326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04E3" w:rsidRPr="00D222E1" w:rsidRDefault="00F304E3" w:rsidP="001D467F">
    <w:pPr>
      <w:pStyle w:val="Header"/>
      <w:jc w:val="right"/>
      <w:rPr>
        <w:sz w:val="16"/>
        <w:szCs w:val="16"/>
      </w:rPr>
    </w:pPr>
    <w:r>
      <w:rPr>
        <w:sz w:val="16"/>
        <w:szCs w:val="16"/>
      </w:rPr>
      <w:t>© James Tanton 201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5A1F89"/>
    <w:multiLevelType w:val="multilevel"/>
    <w:tmpl w:val="F1BAEE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101A5DE5"/>
    <w:multiLevelType w:val="hybridMultilevel"/>
    <w:tmpl w:val="0EA8AB76"/>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24E5F98"/>
    <w:multiLevelType w:val="hybridMultilevel"/>
    <w:tmpl w:val="9BCEA3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6E4C"/>
    <w:rsid w:val="0000123C"/>
    <w:rsid w:val="0000176C"/>
    <w:rsid w:val="00003269"/>
    <w:rsid w:val="0000468E"/>
    <w:rsid w:val="000054FA"/>
    <w:rsid w:val="00006758"/>
    <w:rsid w:val="00010BF6"/>
    <w:rsid w:val="000115AA"/>
    <w:rsid w:val="000129B6"/>
    <w:rsid w:val="00013203"/>
    <w:rsid w:val="00013226"/>
    <w:rsid w:val="0001602A"/>
    <w:rsid w:val="00017587"/>
    <w:rsid w:val="000211AE"/>
    <w:rsid w:val="000212AA"/>
    <w:rsid w:val="00021C62"/>
    <w:rsid w:val="000220B5"/>
    <w:rsid w:val="0002253F"/>
    <w:rsid w:val="000233CF"/>
    <w:rsid w:val="00023B30"/>
    <w:rsid w:val="00026645"/>
    <w:rsid w:val="00026BF7"/>
    <w:rsid w:val="00027F73"/>
    <w:rsid w:val="00030A5D"/>
    <w:rsid w:val="000316FB"/>
    <w:rsid w:val="00031765"/>
    <w:rsid w:val="000319FE"/>
    <w:rsid w:val="00031DC8"/>
    <w:rsid w:val="00032020"/>
    <w:rsid w:val="00033C13"/>
    <w:rsid w:val="0003428E"/>
    <w:rsid w:val="0003438E"/>
    <w:rsid w:val="00035EE3"/>
    <w:rsid w:val="0003712D"/>
    <w:rsid w:val="00040303"/>
    <w:rsid w:val="0004155E"/>
    <w:rsid w:val="00041F37"/>
    <w:rsid w:val="00041F97"/>
    <w:rsid w:val="00041FB4"/>
    <w:rsid w:val="00045C22"/>
    <w:rsid w:val="000461A5"/>
    <w:rsid w:val="000514A0"/>
    <w:rsid w:val="000514A1"/>
    <w:rsid w:val="00051D2F"/>
    <w:rsid w:val="0005240B"/>
    <w:rsid w:val="0005622A"/>
    <w:rsid w:val="00056D4B"/>
    <w:rsid w:val="00057135"/>
    <w:rsid w:val="00057B15"/>
    <w:rsid w:val="00057DEC"/>
    <w:rsid w:val="00061012"/>
    <w:rsid w:val="00063155"/>
    <w:rsid w:val="000635CD"/>
    <w:rsid w:val="000646CD"/>
    <w:rsid w:val="00064BB1"/>
    <w:rsid w:val="000660D7"/>
    <w:rsid w:val="000665E2"/>
    <w:rsid w:val="0006660E"/>
    <w:rsid w:val="000668F2"/>
    <w:rsid w:val="00067B13"/>
    <w:rsid w:val="00067EDC"/>
    <w:rsid w:val="0007060C"/>
    <w:rsid w:val="0007189F"/>
    <w:rsid w:val="00071FE0"/>
    <w:rsid w:val="00072E6E"/>
    <w:rsid w:val="00072FA6"/>
    <w:rsid w:val="000735C2"/>
    <w:rsid w:val="000739F4"/>
    <w:rsid w:val="00073DBB"/>
    <w:rsid w:val="00076D94"/>
    <w:rsid w:val="00077859"/>
    <w:rsid w:val="00077D0C"/>
    <w:rsid w:val="00077EDE"/>
    <w:rsid w:val="00081C10"/>
    <w:rsid w:val="00081F8D"/>
    <w:rsid w:val="00081FC0"/>
    <w:rsid w:val="00083595"/>
    <w:rsid w:val="00083E12"/>
    <w:rsid w:val="0008412D"/>
    <w:rsid w:val="0008428D"/>
    <w:rsid w:val="000867F4"/>
    <w:rsid w:val="0008767B"/>
    <w:rsid w:val="00087A71"/>
    <w:rsid w:val="00090439"/>
    <w:rsid w:val="00091C42"/>
    <w:rsid w:val="0009282F"/>
    <w:rsid w:val="00095EC9"/>
    <w:rsid w:val="00097569"/>
    <w:rsid w:val="000A0C6A"/>
    <w:rsid w:val="000A1342"/>
    <w:rsid w:val="000A1B22"/>
    <w:rsid w:val="000A1DCB"/>
    <w:rsid w:val="000A5006"/>
    <w:rsid w:val="000A6029"/>
    <w:rsid w:val="000A6274"/>
    <w:rsid w:val="000A6A8E"/>
    <w:rsid w:val="000B32F6"/>
    <w:rsid w:val="000B3619"/>
    <w:rsid w:val="000B4BC9"/>
    <w:rsid w:val="000B51FB"/>
    <w:rsid w:val="000B7773"/>
    <w:rsid w:val="000C05A4"/>
    <w:rsid w:val="000C0715"/>
    <w:rsid w:val="000C0746"/>
    <w:rsid w:val="000C0E8F"/>
    <w:rsid w:val="000C1712"/>
    <w:rsid w:val="000C2379"/>
    <w:rsid w:val="000C4CED"/>
    <w:rsid w:val="000C564C"/>
    <w:rsid w:val="000C6831"/>
    <w:rsid w:val="000C7267"/>
    <w:rsid w:val="000C779B"/>
    <w:rsid w:val="000C7DF7"/>
    <w:rsid w:val="000D0813"/>
    <w:rsid w:val="000D1DB9"/>
    <w:rsid w:val="000D29C4"/>
    <w:rsid w:val="000D2F62"/>
    <w:rsid w:val="000D3278"/>
    <w:rsid w:val="000D5657"/>
    <w:rsid w:val="000D5CF9"/>
    <w:rsid w:val="000D63F2"/>
    <w:rsid w:val="000D7423"/>
    <w:rsid w:val="000E1DEF"/>
    <w:rsid w:val="000E2953"/>
    <w:rsid w:val="000E3ADD"/>
    <w:rsid w:val="000E4847"/>
    <w:rsid w:val="000E4BE6"/>
    <w:rsid w:val="000E5492"/>
    <w:rsid w:val="000E5DA9"/>
    <w:rsid w:val="000E7307"/>
    <w:rsid w:val="000F0396"/>
    <w:rsid w:val="000F2782"/>
    <w:rsid w:val="000F2AC7"/>
    <w:rsid w:val="000F3B9C"/>
    <w:rsid w:val="000F57E2"/>
    <w:rsid w:val="000F602A"/>
    <w:rsid w:val="00100C1B"/>
    <w:rsid w:val="00100E46"/>
    <w:rsid w:val="00101E92"/>
    <w:rsid w:val="00101F36"/>
    <w:rsid w:val="0010283F"/>
    <w:rsid w:val="00103800"/>
    <w:rsid w:val="00104123"/>
    <w:rsid w:val="00105042"/>
    <w:rsid w:val="001057AE"/>
    <w:rsid w:val="001066E6"/>
    <w:rsid w:val="001071C3"/>
    <w:rsid w:val="001077CA"/>
    <w:rsid w:val="0011005F"/>
    <w:rsid w:val="00111743"/>
    <w:rsid w:val="001121D8"/>
    <w:rsid w:val="0011497E"/>
    <w:rsid w:val="00115505"/>
    <w:rsid w:val="00115B06"/>
    <w:rsid w:val="00116763"/>
    <w:rsid w:val="00117116"/>
    <w:rsid w:val="00120263"/>
    <w:rsid w:val="001209F6"/>
    <w:rsid w:val="00120C36"/>
    <w:rsid w:val="0012150A"/>
    <w:rsid w:val="00121967"/>
    <w:rsid w:val="0012223A"/>
    <w:rsid w:val="00122ACF"/>
    <w:rsid w:val="00123064"/>
    <w:rsid w:val="00123B6F"/>
    <w:rsid w:val="00123CB9"/>
    <w:rsid w:val="00124866"/>
    <w:rsid w:val="00124E12"/>
    <w:rsid w:val="00125AF6"/>
    <w:rsid w:val="00126884"/>
    <w:rsid w:val="001269F0"/>
    <w:rsid w:val="00130163"/>
    <w:rsid w:val="00130319"/>
    <w:rsid w:val="00131623"/>
    <w:rsid w:val="0013201E"/>
    <w:rsid w:val="00134404"/>
    <w:rsid w:val="0013444B"/>
    <w:rsid w:val="001347A3"/>
    <w:rsid w:val="00135D53"/>
    <w:rsid w:val="001361D1"/>
    <w:rsid w:val="00137CC8"/>
    <w:rsid w:val="001415E1"/>
    <w:rsid w:val="00141CFC"/>
    <w:rsid w:val="00141D9F"/>
    <w:rsid w:val="00141EB8"/>
    <w:rsid w:val="001424BE"/>
    <w:rsid w:val="00142845"/>
    <w:rsid w:val="001437C8"/>
    <w:rsid w:val="0014442D"/>
    <w:rsid w:val="00145E70"/>
    <w:rsid w:val="00147A9F"/>
    <w:rsid w:val="00150715"/>
    <w:rsid w:val="0015100D"/>
    <w:rsid w:val="001526C0"/>
    <w:rsid w:val="001534EF"/>
    <w:rsid w:val="00154520"/>
    <w:rsid w:val="00154798"/>
    <w:rsid w:val="001553A5"/>
    <w:rsid w:val="00155587"/>
    <w:rsid w:val="001564C3"/>
    <w:rsid w:val="00156603"/>
    <w:rsid w:val="0016059A"/>
    <w:rsid w:val="001609A3"/>
    <w:rsid w:val="001631D5"/>
    <w:rsid w:val="001657AC"/>
    <w:rsid w:val="00165B2E"/>
    <w:rsid w:val="00170232"/>
    <w:rsid w:val="0017170E"/>
    <w:rsid w:val="00171FE4"/>
    <w:rsid w:val="00173368"/>
    <w:rsid w:val="00173D4F"/>
    <w:rsid w:val="00174B9E"/>
    <w:rsid w:val="00175870"/>
    <w:rsid w:val="00175C4C"/>
    <w:rsid w:val="00177285"/>
    <w:rsid w:val="0018039C"/>
    <w:rsid w:val="00180B59"/>
    <w:rsid w:val="00180DB8"/>
    <w:rsid w:val="0018360A"/>
    <w:rsid w:val="001839A4"/>
    <w:rsid w:val="001867A4"/>
    <w:rsid w:val="00186CB3"/>
    <w:rsid w:val="00187160"/>
    <w:rsid w:val="00187FCA"/>
    <w:rsid w:val="00190955"/>
    <w:rsid w:val="0019209A"/>
    <w:rsid w:val="00192504"/>
    <w:rsid w:val="00192892"/>
    <w:rsid w:val="00192F25"/>
    <w:rsid w:val="001937D2"/>
    <w:rsid w:val="00196523"/>
    <w:rsid w:val="001965E5"/>
    <w:rsid w:val="001973DF"/>
    <w:rsid w:val="001974E1"/>
    <w:rsid w:val="001A04D2"/>
    <w:rsid w:val="001A1C17"/>
    <w:rsid w:val="001A1D9A"/>
    <w:rsid w:val="001A3A7D"/>
    <w:rsid w:val="001A4B7A"/>
    <w:rsid w:val="001A6C24"/>
    <w:rsid w:val="001A7D28"/>
    <w:rsid w:val="001B0199"/>
    <w:rsid w:val="001B1B47"/>
    <w:rsid w:val="001B231B"/>
    <w:rsid w:val="001B4CEE"/>
    <w:rsid w:val="001B59B9"/>
    <w:rsid w:val="001B6748"/>
    <w:rsid w:val="001C041A"/>
    <w:rsid w:val="001C0A3C"/>
    <w:rsid w:val="001C0A42"/>
    <w:rsid w:val="001C668F"/>
    <w:rsid w:val="001C6B56"/>
    <w:rsid w:val="001C756E"/>
    <w:rsid w:val="001C7D12"/>
    <w:rsid w:val="001D0222"/>
    <w:rsid w:val="001D0D89"/>
    <w:rsid w:val="001D1D14"/>
    <w:rsid w:val="001D467F"/>
    <w:rsid w:val="001D550D"/>
    <w:rsid w:val="001D55BD"/>
    <w:rsid w:val="001D5D93"/>
    <w:rsid w:val="001E324B"/>
    <w:rsid w:val="001E417D"/>
    <w:rsid w:val="001E4798"/>
    <w:rsid w:val="001E4C29"/>
    <w:rsid w:val="001E7A3F"/>
    <w:rsid w:val="001F23CE"/>
    <w:rsid w:val="001F26F2"/>
    <w:rsid w:val="001F2C5D"/>
    <w:rsid w:val="001F38DE"/>
    <w:rsid w:val="001F4167"/>
    <w:rsid w:val="001F67AA"/>
    <w:rsid w:val="001F7FC2"/>
    <w:rsid w:val="002000D3"/>
    <w:rsid w:val="00200EA2"/>
    <w:rsid w:val="0020261D"/>
    <w:rsid w:val="002029E8"/>
    <w:rsid w:val="002042CE"/>
    <w:rsid w:val="00204E9E"/>
    <w:rsid w:val="00205768"/>
    <w:rsid w:val="00205999"/>
    <w:rsid w:val="002077B1"/>
    <w:rsid w:val="002077F1"/>
    <w:rsid w:val="0020783B"/>
    <w:rsid w:val="002105A3"/>
    <w:rsid w:val="00210DFB"/>
    <w:rsid w:val="0021502E"/>
    <w:rsid w:val="0021736F"/>
    <w:rsid w:val="0021755A"/>
    <w:rsid w:val="00217BF4"/>
    <w:rsid w:val="00221559"/>
    <w:rsid w:val="002220BC"/>
    <w:rsid w:val="00223B65"/>
    <w:rsid w:val="0022663D"/>
    <w:rsid w:val="00227EAD"/>
    <w:rsid w:val="00230C94"/>
    <w:rsid w:val="002319AE"/>
    <w:rsid w:val="0023229F"/>
    <w:rsid w:val="00232591"/>
    <w:rsid w:val="0023646D"/>
    <w:rsid w:val="00236DD9"/>
    <w:rsid w:val="002412C9"/>
    <w:rsid w:val="00241783"/>
    <w:rsid w:val="002425BF"/>
    <w:rsid w:val="00246E3F"/>
    <w:rsid w:val="00250077"/>
    <w:rsid w:val="002505A5"/>
    <w:rsid w:val="0025140D"/>
    <w:rsid w:val="00251CEA"/>
    <w:rsid w:val="0025242E"/>
    <w:rsid w:val="00252EE6"/>
    <w:rsid w:val="002547F2"/>
    <w:rsid w:val="00254DF8"/>
    <w:rsid w:val="00255122"/>
    <w:rsid w:val="002552D0"/>
    <w:rsid w:val="00255968"/>
    <w:rsid w:val="0025791B"/>
    <w:rsid w:val="00260D61"/>
    <w:rsid w:val="00261719"/>
    <w:rsid w:val="0026283F"/>
    <w:rsid w:val="00262D2E"/>
    <w:rsid w:val="00262E9A"/>
    <w:rsid w:val="002632DE"/>
    <w:rsid w:val="00263E10"/>
    <w:rsid w:val="00263E3E"/>
    <w:rsid w:val="00264771"/>
    <w:rsid w:val="00264EA4"/>
    <w:rsid w:val="00265BBB"/>
    <w:rsid w:val="00267417"/>
    <w:rsid w:val="00270E27"/>
    <w:rsid w:val="002718E5"/>
    <w:rsid w:val="00271BB6"/>
    <w:rsid w:val="002720B1"/>
    <w:rsid w:val="00273FB2"/>
    <w:rsid w:val="00275B9C"/>
    <w:rsid w:val="0027605E"/>
    <w:rsid w:val="002819C2"/>
    <w:rsid w:val="00283893"/>
    <w:rsid w:val="00284E2C"/>
    <w:rsid w:val="0028651D"/>
    <w:rsid w:val="00287B20"/>
    <w:rsid w:val="00290429"/>
    <w:rsid w:val="00290488"/>
    <w:rsid w:val="00291A9B"/>
    <w:rsid w:val="00292652"/>
    <w:rsid w:val="00293EC2"/>
    <w:rsid w:val="00294E06"/>
    <w:rsid w:val="00295A79"/>
    <w:rsid w:val="00296246"/>
    <w:rsid w:val="002A2248"/>
    <w:rsid w:val="002A3975"/>
    <w:rsid w:val="002B237F"/>
    <w:rsid w:val="002B593B"/>
    <w:rsid w:val="002B5DCC"/>
    <w:rsid w:val="002B7761"/>
    <w:rsid w:val="002C04AB"/>
    <w:rsid w:val="002C0AB1"/>
    <w:rsid w:val="002C25B2"/>
    <w:rsid w:val="002C3305"/>
    <w:rsid w:val="002C37D5"/>
    <w:rsid w:val="002C3C26"/>
    <w:rsid w:val="002C4C91"/>
    <w:rsid w:val="002C6C56"/>
    <w:rsid w:val="002D0C07"/>
    <w:rsid w:val="002D3C64"/>
    <w:rsid w:val="002D5D30"/>
    <w:rsid w:val="002D6AFD"/>
    <w:rsid w:val="002D6F87"/>
    <w:rsid w:val="002E0AFE"/>
    <w:rsid w:val="002E0BB2"/>
    <w:rsid w:val="002E0E2B"/>
    <w:rsid w:val="002E0FFB"/>
    <w:rsid w:val="002E14FB"/>
    <w:rsid w:val="002E177E"/>
    <w:rsid w:val="002E1A9E"/>
    <w:rsid w:val="002E240C"/>
    <w:rsid w:val="002E256A"/>
    <w:rsid w:val="002E28BF"/>
    <w:rsid w:val="002E2CDF"/>
    <w:rsid w:val="002E2E66"/>
    <w:rsid w:val="002E6325"/>
    <w:rsid w:val="002E72A3"/>
    <w:rsid w:val="002F0D9B"/>
    <w:rsid w:val="002F2577"/>
    <w:rsid w:val="002F29A8"/>
    <w:rsid w:val="002F2A7C"/>
    <w:rsid w:val="002F511A"/>
    <w:rsid w:val="002F5638"/>
    <w:rsid w:val="002F605A"/>
    <w:rsid w:val="002F64C4"/>
    <w:rsid w:val="002F6A8D"/>
    <w:rsid w:val="002F6E62"/>
    <w:rsid w:val="002F77D0"/>
    <w:rsid w:val="002F77E8"/>
    <w:rsid w:val="00300230"/>
    <w:rsid w:val="00302144"/>
    <w:rsid w:val="00302D9D"/>
    <w:rsid w:val="003037BE"/>
    <w:rsid w:val="00304754"/>
    <w:rsid w:val="003050FE"/>
    <w:rsid w:val="0030537A"/>
    <w:rsid w:val="0030553F"/>
    <w:rsid w:val="003058F9"/>
    <w:rsid w:val="00307727"/>
    <w:rsid w:val="00311488"/>
    <w:rsid w:val="00311B4B"/>
    <w:rsid w:val="00312F6B"/>
    <w:rsid w:val="0031319E"/>
    <w:rsid w:val="003137F1"/>
    <w:rsid w:val="00314A4D"/>
    <w:rsid w:val="00314C79"/>
    <w:rsid w:val="003159DB"/>
    <w:rsid w:val="00316291"/>
    <w:rsid w:val="00316E81"/>
    <w:rsid w:val="00316FA4"/>
    <w:rsid w:val="00321B18"/>
    <w:rsid w:val="003223A0"/>
    <w:rsid w:val="00322C86"/>
    <w:rsid w:val="003240DF"/>
    <w:rsid w:val="00324238"/>
    <w:rsid w:val="003257A9"/>
    <w:rsid w:val="00326813"/>
    <w:rsid w:val="00326EB8"/>
    <w:rsid w:val="0032725E"/>
    <w:rsid w:val="00327CC2"/>
    <w:rsid w:val="00332FD2"/>
    <w:rsid w:val="003344E9"/>
    <w:rsid w:val="00334749"/>
    <w:rsid w:val="00336F58"/>
    <w:rsid w:val="00340078"/>
    <w:rsid w:val="00340565"/>
    <w:rsid w:val="00340D45"/>
    <w:rsid w:val="00341B24"/>
    <w:rsid w:val="0034276F"/>
    <w:rsid w:val="00342B8A"/>
    <w:rsid w:val="00345022"/>
    <w:rsid w:val="00346002"/>
    <w:rsid w:val="003467A0"/>
    <w:rsid w:val="00347735"/>
    <w:rsid w:val="00347E0C"/>
    <w:rsid w:val="00350827"/>
    <w:rsid w:val="00351962"/>
    <w:rsid w:val="00352AFE"/>
    <w:rsid w:val="00352C62"/>
    <w:rsid w:val="00352EE0"/>
    <w:rsid w:val="0035379F"/>
    <w:rsid w:val="0035605A"/>
    <w:rsid w:val="00356897"/>
    <w:rsid w:val="00357546"/>
    <w:rsid w:val="00360F57"/>
    <w:rsid w:val="00361E0F"/>
    <w:rsid w:val="00362A21"/>
    <w:rsid w:val="00363471"/>
    <w:rsid w:val="00363AAE"/>
    <w:rsid w:val="00365107"/>
    <w:rsid w:val="0037041A"/>
    <w:rsid w:val="00370D05"/>
    <w:rsid w:val="00370D16"/>
    <w:rsid w:val="00370D22"/>
    <w:rsid w:val="00370E36"/>
    <w:rsid w:val="003717E1"/>
    <w:rsid w:val="00371A41"/>
    <w:rsid w:val="00371AE0"/>
    <w:rsid w:val="00372491"/>
    <w:rsid w:val="00372956"/>
    <w:rsid w:val="003736CF"/>
    <w:rsid w:val="00374E4E"/>
    <w:rsid w:val="00375226"/>
    <w:rsid w:val="00376B5C"/>
    <w:rsid w:val="00377220"/>
    <w:rsid w:val="00380371"/>
    <w:rsid w:val="003814EF"/>
    <w:rsid w:val="00382166"/>
    <w:rsid w:val="0038391E"/>
    <w:rsid w:val="0038620B"/>
    <w:rsid w:val="003871A3"/>
    <w:rsid w:val="0039137C"/>
    <w:rsid w:val="00392D2B"/>
    <w:rsid w:val="00393EB8"/>
    <w:rsid w:val="0039427A"/>
    <w:rsid w:val="00395D54"/>
    <w:rsid w:val="003971DB"/>
    <w:rsid w:val="003A1ABB"/>
    <w:rsid w:val="003A31ED"/>
    <w:rsid w:val="003A45A7"/>
    <w:rsid w:val="003A68C6"/>
    <w:rsid w:val="003B3393"/>
    <w:rsid w:val="003B4905"/>
    <w:rsid w:val="003B4E4F"/>
    <w:rsid w:val="003B5786"/>
    <w:rsid w:val="003B5DAC"/>
    <w:rsid w:val="003B624F"/>
    <w:rsid w:val="003B63C6"/>
    <w:rsid w:val="003C0ED8"/>
    <w:rsid w:val="003C1693"/>
    <w:rsid w:val="003C21B2"/>
    <w:rsid w:val="003C2533"/>
    <w:rsid w:val="003C29F9"/>
    <w:rsid w:val="003C3E8E"/>
    <w:rsid w:val="003C448F"/>
    <w:rsid w:val="003C52F0"/>
    <w:rsid w:val="003C5878"/>
    <w:rsid w:val="003C5916"/>
    <w:rsid w:val="003C5B8B"/>
    <w:rsid w:val="003C6A3B"/>
    <w:rsid w:val="003C71CC"/>
    <w:rsid w:val="003D030C"/>
    <w:rsid w:val="003D0F9D"/>
    <w:rsid w:val="003D33CA"/>
    <w:rsid w:val="003D42A6"/>
    <w:rsid w:val="003D6F09"/>
    <w:rsid w:val="003E12C3"/>
    <w:rsid w:val="003E409F"/>
    <w:rsid w:val="003E4DB6"/>
    <w:rsid w:val="003E62E7"/>
    <w:rsid w:val="003F047A"/>
    <w:rsid w:val="003F0AD3"/>
    <w:rsid w:val="003F0FAE"/>
    <w:rsid w:val="003F16D2"/>
    <w:rsid w:val="003F2DF9"/>
    <w:rsid w:val="003F48D6"/>
    <w:rsid w:val="003F6E04"/>
    <w:rsid w:val="003F7261"/>
    <w:rsid w:val="003F7B14"/>
    <w:rsid w:val="0040075E"/>
    <w:rsid w:val="004008F1"/>
    <w:rsid w:val="00400C81"/>
    <w:rsid w:val="004023FC"/>
    <w:rsid w:val="004037BE"/>
    <w:rsid w:val="00403EE1"/>
    <w:rsid w:val="00404CA5"/>
    <w:rsid w:val="00404CA6"/>
    <w:rsid w:val="00405815"/>
    <w:rsid w:val="00406A64"/>
    <w:rsid w:val="004076E9"/>
    <w:rsid w:val="0040796A"/>
    <w:rsid w:val="00407E22"/>
    <w:rsid w:val="00410AFE"/>
    <w:rsid w:val="0041269A"/>
    <w:rsid w:val="00412FE3"/>
    <w:rsid w:val="00413663"/>
    <w:rsid w:val="00414A8D"/>
    <w:rsid w:val="00415E31"/>
    <w:rsid w:val="00417B1E"/>
    <w:rsid w:val="004202F2"/>
    <w:rsid w:val="004211DE"/>
    <w:rsid w:val="00422D8F"/>
    <w:rsid w:val="00422F2F"/>
    <w:rsid w:val="00423F6B"/>
    <w:rsid w:val="0042473A"/>
    <w:rsid w:val="0042502B"/>
    <w:rsid w:val="004256DA"/>
    <w:rsid w:val="004265CC"/>
    <w:rsid w:val="00426A05"/>
    <w:rsid w:val="00426D8D"/>
    <w:rsid w:val="00430160"/>
    <w:rsid w:val="004308AE"/>
    <w:rsid w:val="0043249D"/>
    <w:rsid w:val="004326C6"/>
    <w:rsid w:val="004340A1"/>
    <w:rsid w:val="00434C05"/>
    <w:rsid w:val="004354EC"/>
    <w:rsid w:val="00436BA6"/>
    <w:rsid w:val="00441336"/>
    <w:rsid w:val="00443B69"/>
    <w:rsid w:val="00445841"/>
    <w:rsid w:val="0044743E"/>
    <w:rsid w:val="00451333"/>
    <w:rsid w:val="004528E3"/>
    <w:rsid w:val="0045672E"/>
    <w:rsid w:val="00457943"/>
    <w:rsid w:val="00461689"/>
    <w:rsid w:val="004618C9"/>
    <w:rsid w:val="00462261"/>
    <w:rsid w:val="00462C0B"/>
    <w:rsid w:val="004631B3"/>
    <w:rsid w:val="004635E9"/>
    <w:rsid w:val="00463B75"/>
    <w:rsid w:val="00464477"/>
    <w:rsid w:val="004655BB"/>
    <w:rsid w:val="00465762"/>
    <w:rsid w:val="00465B26"/>
    <w:rsid w:val="00466676"/>
    <w:rsid w:val="0047064D"/>
    <w:rsid w:val="00471E58"/>
    <w:rsid w:val="00472C66"/>
    <w:rsid w:val="00473823"/>
    <w:rsid w:val="004759D9"/>
    <w:rsid w:val="00477B60"/>
    <w:rsid w:val="004820CD"/>
    <w:rsid w:val="004821FC"/>
    <w:rsid w:val="00482367"/>
    <w:rsid w:val="004835A6"/>
    <w:rsid w:val="00486AA1"/>
    <w:rsid w:val="00490193"/>
    <w:rsid w:val="00490963"/>
    <w:rsid w:val="00490C7D"/>
    <w:rsid w:val="00493826"/>
    <w:rsid w:val="004955AF"/>
    <w:rsid w:val="004977E4"/>
    <w:rsid w:val="004979C2"/>
    <w:rsid w:val="00497EF6"/>
    <w:rsid w:val="004A0551"/>
    <w:rsid w:val="004A0A84"/>
    <w:rsid w:val="004A224D"/>
    <w:rsid w:val="004A25EE"/>
    <w:rsid w:val="004A37CD"/>
    <w:rsid w:val="004A37F4"/>
    <w:rsid w:val="004A3E02"/>
    <w:rsid w:val="004A4306"/>
    <w:rsid w:val="004A4B7E"/>
    <w:rsid w:val="004A4CB5"/>
    <w:rsid w:val="004A4F3A"/>
    <w:rsid w:val="004A5296"/>
    <w:rsid w:val="004A7D12"/>
    <w:rsid w:val="004B0B75"/>
    <w:rsid w:val="004B2A85"/>
    <w:rsid w:val="004B2B37"/>
    <w:rsid w:val="004B3794"/>
    <w:rsid w:val="004B4D00"/>
    <w:rsid w:val="004B527E"/>
    <w:rsid w:val="004B6D81"/>
    <w:rsid w:val="004B71AC"/>
    <w:rsid w:val="004B7960"/>
    <w:rsid w:val="004B7CB8"/>
    <w:rsid w:val="004B7CEE"/>
    <w:rsid w:val="004C1AAD"/>
    <w:rsid w:val="004C3523"/>
    <w:rsid w:val="004C5564"/>
    <w:rsid w:val="004C559C"/>
    <w:rsid w:val="004C5DF7"/>
    <w:rsid w:val="004C7458"/>
    <w:rsid w:val="004C748F"/>
    <w:rsid w:val="004C7FF3"/>
    <w:rsid w:val="004D1993"/>
    <w:rsid w:val="004D1F3F"/>
    <w:rsid w:val="004D28C7"/>
    <w:rsid w:val="004D2ACE"/>
    <w:rsid w:val="004D6878"/>
    <w:rsid w:val="004E1707"/>
    <w:rsid w:val="004E2B01"/>
    <w:rsid w:val="004E2CA4"/>
    <w:rsid w:val="004E300A"/>
    <w:rsid w:val="004E31B9"/>
    <w:rsid w:val="004E3583"/>
    <w:rsid w:val="004E51F6"/>
    <w:rsid w:val="004E57EE"/>
    <w:rsid w:val="004E6A10"/>
    <w:rsid w:val="004E7E53"/>
    <w:rsid w:val="004F1163"/>
    <w:rsid w:val="004F13EB"/>
    <w:rsid w:val="004F2D1C"/>
    <w:rsid w:val="004F31BD"/>
    <w:rsid w:val="004F3486"/>
    <w:rsid w:val="004F5C08"/>
    <w:rsid w:val="00500EBC"/>
    <w:rsid w:val="00501E6D"/>
    <w:rsid w:val="00502376"/>
    <w:rsid w:val="0050278E"/>
    <w:rsid w:val="00505E16"/>
    <w:rsid w:val="005064D6"/>
    <w:rsid w:val="005069BC"/>
    <w:rsid w:val="00507D27"/>
    <w:rsid w:val="00510165"/>
    <w:rsid w:val="0051319F"/>
    <w:rsid w:val="005137C2"/>
    <w:rsid w:val="0051441C"/>
    <w:rsid w:val="00514426"/>
    <w:rsid w:val="00514451"/>
    <w:rsid w:val="00515E7D"/>
    <w:rsid w:val="005160FE"/>
    <w:rsid w:val="005200E8"/>
    <w:rsid w:val="00522660"/>
    <w:rsid w:val="00523A37"/>
    <w:rsid w:val="00524C7B"/>
    <w:rsid w:val="00526449"/>
    <w:rsid w:val="00526C18"/>
    <w:rsid w:val="00526FBF"/>
    <w:rsid w:val="00527463"/>
    <w:rsid w:val="00531CFE"/>
    <w:rsid w:val="00532F57"/>
    <w:rsid w:val="00533449"/>
    <w:rsid w:val="00533772"/>
    <w:rsid w:val="00533BDD"/>
    <w:rsid w:val="00533D99"/>
    <w:rsid w:val="00534892"/>
    <w:rsid w:val="0053499A"/>
    <w:rsid w:val="005410E7"/>
    <w:rsid w:val="00542958"/>
    <w:rsid w:val="005434AC"/>
    <w:rsid w:val="00544765"/>
    <w:rsid w:val="00544907"/>
    <w:rsid w:val="005457B4"/>
    <w:rsid w:val="00545F90"/>
    <w:rsid w:val="005461F8"/>
    <w:rsid w:val="00550801"/>
    <w:rsid w:val="0055162C"/>
    <w:rsid w:val="00551BE7"/>
    <w:rsid w:val="00554F27"/>
    <w:rsid w:val="0055589B"/>
    <w:rsid w:val="00555948"/>
    <w:rsid w:val="00556F77"/>
    <w:rsid w:val="005603CD"/>
    <w:rsid w:val="005610A9"/>
    <w:rsid w:val="0056699B"/>
    <w:rsid w:val="00566D21"/>
    <w:rsid w:val="005670F4"/>
    <w:rsid w:val="00567893"/>
    <w:rsid w:val="00571273"/>
    <w:rsid w:val="0057165B"/>
    <w:rsid w:val="0057312D"/>
    <w:rsid w:val="00573D65"/>
    <w:rsid w:val="005752F2"/>
    <w:rsid w:val="00575D44"/>
    <w:rsid w:val="00580098"/>
    <w:rsid w:val="00580319"/>
    <w:rsid w:val="00580958"/>
    <w:rsid w:val="0058314C"/>
    <w:rsid w:val="0058416B"/>
    <w:rsid w:val="00585CA8"/>
    <w:rsid w:val="00587D97"/>
    <w:rsid w:val="0059006E"/>
    <w:rsid w:val="005905FC"/>
    <w:rsid w:val="00595512"/>
    <w:rsid w:val="005966F6"/>
    <w:rsid w:val="00596C2C"/>
    <w:rsid w:val="005975BC"/>
    <w:rsid w:val="00597635"/>
    <w:rsid w:val="00597F00"/>
    <w:rsid w:val="005A022A"/>
    <w:rsid w:val="005A08DC"/>
    <w:rsid w:val="005A1BE9"/>
    <w:rsid w:val="005A2830"/>
    <w:rsid w:val="005A64BE"/>
    <w:rsid w:val="005A6C41"/>
    <w:rsid w:val="005A6CB9"/>
    <w:rsid w:val="005A78EA"/>
    <w:rsid w:val="005A7AEF"/>
    <w:rsid w:val="005B0A05"/>
    <w:rsid w:val="005B13D3"/>
    <w:rsid w:val="005B151F"/>
    <w:rsid w:val="005B21C4"/>
    <w:rsid w:val="005B2744"/>
    <w:rsid w:val="005B2750"/>
    <w:rsid w:val="005B2D11"/>
    <w:rsid w:val="005B3466"/>
    <w:rsid w:val="005B4BE9"/>
    <w:rsid w:val="005B5AC5"/>
    <w:rsid w:val="005B5F61"/>
    <w:rsid w:val="005B6D68"/>
    <w:rsid w:val="005B6F69"/>
    <w:rsid w:val="005C05BC"/>
    <w:rsid w:val="005C1636"/>
    <w:rsid w:val="005C1EBD"/>
    <w:rsid w:val="005C2182"/>
    <w:rsid w:val="005C273E"/>
    <w:rsid w:val="005C2DB1"/>
    <w:rsid w:val="005C2DE1"/>
    <w:rsid w:val="005C300A"/>
    <w:rsid w:val="005C3974"/>
    <w:rsid w:val="005C423D"/>
    <w:rsid w:val="005C481E"/>
    <w:rsid w:val="005C5770"/>
    <w:rsid w:val="005C717D"/>
    <w:rsid w:val="005C780B"/>
    <w:rsid w:val="005D0BF3"/>
    <w:rsid w:val="005D57BD"/>
    <w:rsid w:val="005D73C8"/>
    <w:rsid w:val="005E0D1D"/>
    <w:rsid w:val="005E1680"/>
    <w:rsid w:val="005E2239"/>
    <w:rsid w:val="005E3E2A"/>
    <w:rsid w:val="005E4DDE"/>
    <w:rsid w:val="005E5D14"/>
    <w:rsid w:val="005E63EC"/>
    <w:rsid w:val="005E6DE8"/>
    <w:rsid w:val="005F1F79"/>
    <w:rsid w:val="005F2849"/>
    <w:rsid w:val="005F3718"/>
    <w:rsid w:val="005F4FD9"/>
    <w:rsid w:val="005F54BB"/>
    <w:rsid w:val="005F6127"/>
    <w:rsid w:val="005F662E"/>
    <w:rsid w:val="005F729A"/>
    <w:rsid w:val="005F74BF"/>
    <w:rsid w:val="005F7D5F"/>
    <w:rsid w:val="00604750"/>
    <w:rsid w:val="00604C2D"/>
    <w:rsid w:val="00605BD0"/>
    <w:rsid w:val="006061F1"/>
    <w:rsid w:val="006069D6"/>
    <w:rsid w:val="00607C37"/>
    <w:rsid w:val="00612975"/>
    <w:rsid w:val="00614B12"/>
    <w:rsid w:val="006168AF"/>
    <w:rsid w:val="0062118E"/>
    <w:rsid w:val="006227AF"/>
    <w:rsid w:val="00622947"/>
    <w:rsid w:val="00622D6F"/>
    <w:rsid w:val="00622E5F"/>
    <w:rsid w:val="006230D6"/>
    <w:rsid w:val="00625887"/>
    <w:rsid w:val="00625902"/>
    <w:rsid w:val="00626F39"/>
    <w:rsid w:val="006323BD"/>
    <w:rsid w:val="00632AF6"/>
    <w:rsid w:val="00634B1D"/>
    <w:rsid w:val="00637CEB"/>
    <w:rsid w:val="00640C1E"/>
    <w:rsid w:val="006412E1"/>
    <w:rsid w:val="0064152B"/>
    <w:rsid w:val="0064160C"/>
    <w:rsid w:val="006427B7"/>
    <w:rsid w:val="00642971"/>
    <w:rsid w:val="006433CC"/>
    <w:rsid w:val="006439D0"/>
    <w:rsid w:val="00644220"/>
    <w:rsid w:val="00644333"/>
    <w:rsid w:val="00644F9C"/>
    <w:rsid w:val="00645249"/>
    <w:rsid w:val="006458A3"/>
    <w:rsid w:val="006464DC"/>
    <w:rsid w:val="00646900"/>
    <w:rsid w:val="0064771D"/>
    <w:rsid w:val="00650DD1"/>
    <w:rsid w:val="006517E3"/>
    <w:rsid w:val="006520BD"/>
    <w:rsid w:val="00652282"/>
    <w:rsid w:val="00652743"/>
    <w:rsid w:val="00652ECC"/>
    <w:rsid w:val="0065361A"/>
    <w:rsid w:val="0065759A"/>
    <w:rsid w:val="00657AF3"/>
    <w:rsid w:val="0066047C"/>
    <w:rsid w:val="00660C76"/>
    <w:rsid w:val="006611FC"/>
    <w:rsid w:val="00662B7E"/>
    <w:rsid w:val="00665430"/>
    <w:rsid w:val="006667DD"/>
    <w:rsid w:val="0066753E"/>
    <w:rsid w:val="006675B3"/>
    <w:rsid w:val="00667624"/>
    <w:rsid w:val="00667E04"/>
    <w:rsid w:val="006703DF"/>
    <w:rsid w:val="006714C0"/>
    <w:rsid w:val="00671B2B"/>
    <w:rsid w:val="00672CB8"/>
    <w:rsid w:val="00672F34"/>
    <w:rsid w:val="00673482"/>
    <w:rsid w:val="006743CB"/>
    <w:rsid w:val="006754E8"/>
    <w:rsid w:val="00677AF1"/>
    <w:rsid w:val="00677EA5"/>
    <w:rsid w:val="00682591"/>
    <w:rsid w:val="006833EE"/>
    <w:rsid w:val="00684A48"/>
    <w:rsid w:val="00685644"/>
    <w:rsid w:val="00691958"/>
    <w:rsid w:val="00692E4E"/>
    <w:rsid w:val="006942A3"/>
    <w:rsid w:val="006957B8"/>
    <w:rsid w:val="00697369"/>
    <w:rsid w:val="006A015D"/>
    <w:rsid w:val="006A26A3"/>
    <w:rsid w:val="006A2D79"/>
    <w:rsid w:val="006A4616"/>
    <w:rsid w:val="006A5949"/>
    <w:rsid w:val="006A5EA6"/>
    <w:rsid w:val="006A76A9"/>
    <w:rsid w:val="006B24CF"/>
    <w:rsid w:val="006B264F"/>
    <w:rsid w:val="006B408E"/>
    <w:rsid w:val="006B45CA"/>
    <w:rsid w:val="006B51A2"/>
    <w:rsid w:val="006B70D8"/>
    <w:rsid w:val="006C0164"/>
    <w:rsid w:val="006C0510"/>
    <w:rsid w:val="006C0A14"/>
    <w:rsid w:val="006C3034"/>
    <w:rsid w:val="006C3127"/>
    <w:rsid w:val="006C3C1D"/>
    <w:rsid w:val="006C409C"/>
    <w:rsid w:val="006C6572"/>
    <w:rsid w:val="006D02DA"/>
    <w:rsid w:val="006D062F"/>
    <w:rsid w:val="006D0D76"/>
    <w:rsid w:val="006D218B"/>
    <w:rsid w:val="006D3016"/>
    <w:rsid w:val="006D31DB"/>
    <w:rsid w:val="006D3A71"/>
    <w:rsid w:val="006D3E4A"/>
    <w:rsid w:val="006D475D"/>
    <w:rsid w:val="006D7888"/>
    <w:rsid w:val="006E2528"/>
    <w:rsid w:val="006E338F"/>
    <w:rsid w:val="006E3826"/>
    <w:rsid w:val="006E3E4C"/>
    <w:rsid w:val="006E3FB8"/>
    <w:rsid w:val="006E46E6"/>
    <w:rsid w:val="006E5165"/>
    <w:rsid w:val="006E58B7"/>
    <w:rsid w:val="006F118E"/>
    <w:rsid w:val="006F22C1"/>
    <w:rsid w:val="006F27B5"/>
    <w:rsid w:val="006F44EE"/>
    <w:rsid w:val="006F701D"/>
    <w:rsid w:val="006F7B5D"/>
    <w:rsid w:val="00700B8D"/>
    <w:rsid w:val="0070398F"/>
    <w:rsid w:val="00704014"/>
    <w:rsid w:val="00704173"/>
    <w:rsid w:val="00705A5C"/>
    <w:rsid w:val="007069DB"/>
    <w:rsid w:val="007103F9"/>
    <w:rsid w:val="00710461"/>
    <w:rsid w:val="007116F7"/>
    <w:rsid w:val="00711823"/>
    <w:rsid w:val="00712A7D"/>
    <w:rsid w:val="00712E51"/>
    <w:rsid w:val="00713BE9"/>
    <w:rsid w:val="00713FD0"/>
    <w:rsid w:val="0071561D"/>
    <w:rsid w:val="00716782"/>
    <w:rsid w:val="00717364"/>
    <w:rsid w:val="007176E1"/>
    <w:rsid w:val="0072115F"/>
    <w:rsid w:val="007215BA"/>
    <w:rsid w:val="007215E7"/>
    <w:rsid w:val="0072314C"/>
    <w:rsid w:val="00723A1E"/>
    <w:rsid w:val="0073015E"/>
    <w:rsid w:val="00731A02"/>
    <w:rsid w:val="00732608"/>
    <w:rsid w:val="007338F1"/>
    <w:rsid w:val="007338F7"/>
    <w:rsid w:val="007340DC"/>
    <w:rsid w:val="007342E1"/>
    <w:rsid w:val="00734781"/>
    <w:rsid w:val="00734F33"/>
    <w:rsid w:val="0073529E"/>
    <w:rsid w:val="00735E3F"/>
    <w:rsid w:val="007361D9"/>
    <w:rsid w:val="0073719B"/>
    <w:rsid w:val="0074034D"/>
    <w:rsid w:val="007408F0"/>
    <w:rsid w:val="00741226"/>
    <w:rsid w:val="00742572"/>
    <w:rsid w:val="0074450A"/>
    <w:rsid w:val="00746326"/>
    <w:rsid w:val="00746E36"/>
    <w:rsid w:val="0074761C"/>
    <w:rsid w:val="00747E61"/>
    <w:rsid w:val="00750B7C"/>
    <w:rsid w:val="007518F8"/>
    <w:rsid w:val="0075249D"/>
    <w:rsid w:val="00753469"/>
    <w:rsid w:val="00753E97"/>
    <w:rsid w:val="00754158"/>
    <w:rsid w:val="00757F92"/>
    <w:rsid w:val="0076047F"/>
    <w:rsid w:val="00760B94"/>
    <w:rsid w:val="00761654"/>
    <w:rsid w:val="00761A7B"/>
    <w:rsid w:val="0076390B"/>
    <w:rsid w:val="007641E3"/>
    <w:rsid w:val="007654EA"/>
    <w:rsid w:val="007659A0"/>
    <w:rsid w:val="00765AD4"/>
    <w:rsid w:val="007665F0"/>
    <w:rsid w:val="007672C0"/>
    <w:rsid w:val="007701DC"/>
    <w:rsid w:val="00770F95"/>
    <w:rsid w:val="007712CE"/>
    <w:rsid w:val="007714E6"/>
    <w:rsid w:val="0077205A"/>
    <w:rsid w:val="00773845"/>
    <w:rsid w:val="00773CB3"/>
    <w:rsid w:val="00773F79"/>
    <w:rsid w:val="0077546B"/>
    <w:rsid w:val="00775D51"/>
    <w:rsid w:val="00776AF3"/>
    <w:rsid w:val="00777FBE"/>
    <w:rsid w:val="00781A6C"/>
    <w:rsid w:val="00783FEB"/>
    <w:rsid w:val="00784544"/>
    <w:rsid w:val="007845FE"/>
    <w:rsid w:val="007860CC"/>
    <w:rsid w:val="007861D0"/>
    <w:rsid w:val="0078626D"/>
    <w:rsid w:val="00786876"/>
    <w:rsid w:val="00786EC1"/>
    <w:rsid w:val="007911E6"/>
    <w:rsid w:val="00791F37"/>
    <w:rsid w:val="007929BE"/>
    <w:rsid w:val="0079677F"/>
    <w:rsid w:val="007A034B"/>
    <w:rsid w:val="007A09EC"/>
    <w:rsid w:val="007A1178"/>
    <w:rsid w:val="007A1457"/>
    <w:rsid w:val="007A1BBE"/>
    <w:rsid w:val="007A1EF7"/>
    <w:rsid w:val="007A2251"/>
    <w:rsid w:val="007A434B"/>
    <w:rsid w:val="007A4971"/>
    <w:rsid w:val="007A4ABD"/>
    <w:rsid w:val="007A555B"/>
    <w:rsid w:val="007B1F43"/>
    <w:rsid w:val="007B32CB"/>
    <w:rsid w:val="007B40C3"/>
    <w:rsid w:val="007B5DFA"/>
    <w:rsid w:val="007B6666"/>
    <w:rsid w:val="007B7056"/>
    <w:rsid w:val="007B7F5E"/>
    <w:rsid w:val="007C0287"/>
    <w:rsid w:val="007C0DD5"/>
    <w:rsid w:val="007C103D"/>
    <w:rsid w:val="007C11CA"/>
    <w:rsid w:val="007C1444"/>
    <w:rsid w:val="007C2687"/>
    <w:rsid w:val="007C2911"/>
    <w:rsid w:val="007C350B"/>
    <w:rsid w:val="007C3904"/>
    <w:rsid w:val="007C3D48"/>
    <w:rsid w:val="007C40A0"/>
    <w:rsid w:val="007C4BA6"/>
    <w:rsid w:val="007D1E09"/>
    <w:rsid w:val="007D53E5"/>
    <w:rsid w:val="007D6C20"/>
    <w:rsid w:val="007D7CB4"/>
    <w:rsid w:val="007E1D8D"/>
    <w:rsid w:val="007E7C14"/>
    <w:rsid w:val="007E7E44"/>
    <w:rsid w:val="007F0381"/>
    <w:rsid w:val="007F0DE8"/>
    <w:rsid w:val="007F381D"/>
    <w:rsid w:val="007F637D"/>
    <w:rsid w:val="007F6CD4"/>
    <w:rsid w:val="00800580"/>
    <w:rsid w:val="00801784"/>
    <w:rsid w:val="00801918"/>
    <w:rsid w:val="00802986"/>
    <w:rsid w:val="00804DCD"/>
    <w:rsid w:val="008063D1"/>
    <w:rsid w:val="00806E4C"/>
    <w:rsid w:val="00807623"/>
    <w:rsid w:val="0080784B"/>
    <w:rsid w:val="008078C6"/>
    <w:rsid w:val="00807D7A"/>
    <w:rsid w:val="0081090C"/>
    <w:rsid w:val="00810AC1"/>
    <w:rsid w:val="00810FC3"/>
    <w:rsid w:val="0081173B"/>
    <w:rsid w:val="00814435"/>
    <w:rsid w:val="00815AAB"/>
    <w:rsid w:val="00815C6B"/>
    <w:rsid w:val="00817462"/>
    <w:rsid w:val="008205CA"/>
    <w:rsid w:val="008207D8"/>
    <w:rsid w:val="00821203"/>
    <w:rsid w:val="008219AF"/>
    <w:rsid w:val="008231EA"/>
    <w:rsid w:val="00823CBE"/>
    <w:rsid w:val="008247B0"/>
    <w:rsid w:val="00826730"/>
    <w:rsid w:val="0082757E"/>
    <w:rsid w:val="008305DE"/>
    <w:rsid w:val="00831FB4"/>
    <w:rsid w:val="00832257"/>
    <w:rsid w:val="00832354"/>
    <w:rsid w:val="00832644"/>
    <w:rsid w:val="00832B3F"/>
    <w:rsid w:val="00832E07"/>
    <w:rsid w:val="0083340F"/>
    <w:rsid w:val="00834A64"/>
    <w:rsid w:val="008350FD"/>
    <w:rsid w:val="00837763"/>
    <w:rsid w:val="00842C8B"/>
    <w:rsid w:val="008437E0"/>
    <w:rsid w:val="008438DC"/>
    <w:rsid w:val="00845177"/>
    <w:rsid w:val="00845D4B"/>
    <w:rsid w:val="00846117"/>
    <w:rsid w:val="00846A93"/>
    <w:rsid w:val="00850BA9"/>
    <w:rsid w:val="00850F50"/>
    <w:rsid w:val="008526E3"/>
    <w:rsid w:val="00852A98"/>
    <w:rsid w:val="00853343"/>
    <w:rsid w:val="00856E23"/>
    <w:rsid w:val="00857D02"/>
    <w:rsid w:val="00863B2E"/>
    <w:rsid w:val="00866F3A"/>
    <w:rsid w:val="00873174"/>
    <w:rsid w:val="008735D4"/>
    <w:rsid w:val="00873CD9"/>
    <w:rsid w:val="00874B76"/>
    <w:rsid w:val="00875F17"/>
    <w:rsid w:val="0087656D"/>
    <w:rsid w:val="008766FA"/>
    <w:rsid w:val="00877EA6"/>
    <w:rsid w:val="00880748"/>
    <w:rsid w:val="00881EE2"/>
    <w:rsid w:val="008848DF"/>
    <w:rsid w:val="008853F3"/>
    <w:rsid w:val="00885B0B"/>
    <w:rsid w:val="008874C7"/>
    <w:rsid w:val="00890918"/>
    <w:rsid w:val="00890B63"/>
    <w:rsid w:val="008929D3"/>
    <w:rsid w:val="00892AE7"/>
    <w:rsid w:val="00893A7F"/>
    <w:rsid w:val="00894259"/>
    <w:rsid w:val="00895557"/>
    <w:rsid w:val="00896C3B"/>
    <w:rsid w:val="00897364"/>
    <w:rsid w:val="00897714"/>
    <w:rsid w:val="00897E64"/>
    <w:rsid w:val="008A1CCB"/>
    <w:rsid w:val="008A360A"/>
    <w:rsid w:val="008A4A0E"/>
    <w:rsid w:val="008A728B"/>
    <w:rsid w:val="008A7555"/>
    <w:rsid w:val="008A7C8E"/>
    <w:rsid w:val="008B00D5"/>
    <w:rsid w:val="008B1213"/>
    <w:rsid w:val="008B2547"/>
    <w:rsid w:val="008B2C5D"/>
    <w:rsid w:val="008B5C59"/>
    <w:rsid w:val="008B5E5A"/>
    <w:rsid w:val="008B6484"/>
    <w:rsid w:val="008B6917"/>
    <w:rsid w:val="008B6CB2"/>
    <w:rsid w:val="008B6EAD"/>
    <w:rsid w:val="008C00FF"/>
    <w:rsid w:val="008C11DB"/>
    <w:rsid w:val="008C1F4A"/>
    <w:rsid w:val="008C221B"/>
    <w:rsid w:val="008C2B83"/>
    <w:rsid w:val="008C3E7C"/>
    <w:rsid w:val="008C4694"/>
    <w:rsid w:val="008C5093"/>
    <w:rsid w:val="008C5D70"/>
    <w:rsid w:val="008C69DD"/>
    <w:rsid w:val="008C6CE8"/>
    <w:rsid w:val="008D0651"/>
    <w:rsid w:val="008D1C9F"/>
    <w:rsid w:val="008D1CD3"/>
    <w:rsid w:val="008D2DA4"/>
    <w:rsid w:val="008D559E"/>
    <w:rsid w:val="008D5B33"/>
    <w:rsid w:val="008D6032"/>
    <w:rsid w:val="008D6855"/>
    <w:rsid w:val="008D6BC0"/>
    <w:rsid w:val="008D70D0"/>
    <w:rsid w:val="008D785A"/>
    <w:rsid w:val="008D7890"/>
    <w:rsid w:val="008E0B07"/>
    <w:rsid w:val="008E10FC"/>
    <w:rsid w:val="008E2017"/>
    <w:rsid w:val="008E205C"/>
    <w:rsid w:val="008E2D9E"/>
    <w:rsid w:val="008E2EDA"/>
    <w:rsid w:val="008E585B"/>
    <w:rsid w:val="008E5ED0"/>
    <w:rsid w:val="008E6F64"/>
    <w:rsid w:val="008F0B38"/>
    <w:rsid w:val="008F589F"/>
    <w:rsid w:val="0090030C"/>
    <w:rsid w:val="009006A1"/>
    <w:rsid w:val="009009BF"/>
    <w:rsid w:val="00900E36"/>
    <w:rsid w:val="00901275"/>
    <w:rsid w:val="00901C14"/>
    <w:rsid w:val="00901FCF"/>
    <w:rsid w:val="0090333D"/>
    <w:rsid w:val="00903D38"/>
    <w:rsid w:val="00904E34"/>
    <w:rsid w:val="00906AD3"/>
    <w:rsid w:val="009104FF"/>
    <w:rsid w:val="0091168A"/>
    <w:rsid w:val="00912D49"/>
    <w:rsid w:val="0091312A"/>
    <w:rsid w:val="0091400B"/>
    <w:rsid w:val="009146A5"/>
    <w:rsid w:val="009151FB"/>
    <w:rsid w:val="00916A72"/>
    <w:rsid w:val="00923F0C"/>
    <w:rsid w:val="00924687"/>
    <w:rsid w:val="00924749"/>
    <w:rsid w:val="00926F7A"/>
    <w:rsid w:val="00927BD8"/>
    <w:rsid w:val="00931662"/>
    <w:rsid w:val="009316DD"/>
    <w:rsid w:val="00932850"/>
    <w:rsid w:val="00934503"/>
    <w:rsid w:val="00934A11"/>
    <w:rsid w:val="00934FA5"/>
    <w:rsid w:val="00935069"/>
    <w:rsid w:val="009367BE"/>
    <w:rsid w:val="00937C57"/>
    <w:rsid w:val="009406D6"/>
    <w:rsid w:val="00940B68"/>
    <w:rsid w:val="009413CE"/>
    <w:rsid w:val="00941440"/>
    <w:rsid w:val="009418BD"/>
    <w:rsid w:val="009419DF"/>
    <w:rsid w:val="00941BF7"/>
    <w:rsid w:val="00941D4C"/>
    <w:rsid w:val="0094316C"/>
    <w:rsid w:val="0094395F"/>
    <w:rsid w:val="00944326"/>
    <w:rsid w:val="00945C68"/>
    <w:rsid w:val="00945FB0"/>
    <w:rsid w:val="009460FE"/>
    <w:rsid w:val="00946B24"/>
    <w:rsid w:val="00946BF1"/>
    <w:rsid w:val="00950BA0"/>
    <w:rsid w:val="00951DE2"/>
    <w:rsid w:val="00952428"/>
    <w:rsid w:val="00953EAF"/>
    <w:rsid w:val="00953FCE"/>
    <w:rsid w:val="00954B02"/>
    <w:rsid w:val="009602F3"/>
    <w:rsid w:val="00960D0E"/>
    <w:rsid w:val="0096126F"/>
    <w:rsid w:val="009613FD"/>
    <w:rsid w:val="009614A8"/>
    <w:rsid w:val="009639B8"/>
    <w:rsid w:val="00964E22"/>
    <w:rsid w:val="00965C6B"/>
    <w:rsid w:val="00966BC3"/>
    <w:rsid w:val="009677BE"/>
    <w:rsid w:val="00972089"/>
    <w:rsid w:val="00972F36"/>
    <w:rsid w:val="00973672"/>
    <w:rsid w:val="009746C7"/>
    <w:rsid w:val="009753B8"/>
    <w:rsid w:val="00975456"/>
    <w:rsid w:val="009754A5"/>
    <w:rsid w:val="009758BD"/>
    <w:rsid w:val="009765A7"/>
    <w:rsid w:val="00980816"/>
    <w:rsid w:val="00980831"/>
    <w:rsid w:val="009823D9"/>
    <w:rsid w:val="009823E8"/>
    <w:rsid w:val="00982618"/>
    <w:rsid w:val="009840F8"/>
    <w:rsid w:val="00984A9A"/>
    <w:rsid w:val="00984C3F"/>
    <w:rsid w:val="00984D01"/>
    <w:rsid w:val="00985161"/>
    <w:rsid w:val="00987925"/>
    <w:rsid w:val="00992477"/>
    <w:rsid w:val="009930FC"/>
    <w:rsid w:val="009953DD"/>
    <w:rsid w:val="00997105"/>
    <w:rsid w:val="00997279"/>
    <w:rsid w:val="00997664"/>
    <w:rsid w:val="009A06AA"/>
    <w:rsid w:val="009A1CFB"/>
    <w:rsid w:val="009A1D89"/>
    <w:rsid w:val="009A2423"/>
    <w:rsid w:val="009A2866"/>
    <w:rsid w:val="009A2923"/>
    <w:rsid w:val="009A32A5"/>
    <w:rsid w:val="009A3DAB"/>
    <w:rsid w:val="009A3F7C"/>
    <w:rsid w:val="009A40A6"/>
    <w:rsid w:val="009A4CE0"/>
    <w:rsid w:val="009A5D36"/>
    <w:rsid w:val="009A6B19"/>
    <w:rsid w:val="009A785E"/>
    <w:rsid w:val="009A7F66"/>
    <w:rsid w:val="009B0914"/>
    <w:rsid w:val="009B0D0A"/>
    <w:rsid w:val="009B18CE"/>
    <w:rsid w:val="009B37A2"/>
    <w:rsid w:val="009B5221"/>
    <w:rsid w:val="009B53B8"/>
    <w:rsid w:val="009B5A07"/>
    <w:rsid w:val="009C186F"/>
    <w:rsid w:val="009C230B"/>
    <w:rsid w:val="009C3AA0"/>
    <w:rsid w:val="009C3D0B"/>
    <w:rsid w:val="009C4E03"/>
    <w:rsid w:val="009C59D8"/>
    <w:rsid w:val="009C63E4"/>
    <w:rsid w:val="009C6EFE"/>
    <w:rsid w:val="009D158D"/>
    <w:rsid w:val="009D35C9"/>
    <w:rsid w:val="009D4408"/>
    <w:rsid w:val="009D4857"/>
    <w:rsid w:val="009D57BB"/>
    <w:rsid w:val="009D5DC8"/>
    <w:rsid w:val="009D618C"/>
    <w:rsid w:val="009D6382"/>
    <w:rsid w:val="009E11F2"/>
    <w:rsid w:val="009E217F"/>
    <w:rsid w:val="009E2232"/>
    <w:rsid w:val="009E45F9"/>
    <w:rsid w:val="009E4B0F"/>
    <w:rsid w:val="009F046D"/>
    <w:rsid w:val="009F09A5"/>
    <w:rsid w:val="009F0F49"/>
    <w:rsid w:val="009F42FA"/>
    <w:rsid w:val="009F4960"/>
    <w:rsid w:val="009F4E2C"/>
    <w:rsid w:val="009F6ADA"/>
    <w:rsid w:val="00A00014"/>
    <w:rsid w:val="00A006EE"/>
    <w:rsid w:val="00A00910"/>
    <w:rsid w:val="00A0143E"/>
    <w:rsid w:val="00A051AB"/>
    <w:rsid w:val="00A0670B"/>
    <w:rsid w:val="00A10A63"/>
    <w:rsid w:val="00A124F6"/>
    <w:rsid w:val="00A125C0"/>
    <w:rsid w:val="00A130E1"/>
    <w:rsid w:val="00A134BD"/>
    <w:rsid w:val="00A136AC"/>
    <w:rsid w:val="00A141D1"/>
    <w:rsid w:val="00A15EAA"/>
    <w:rsid w:val="00A176A3"/>
    <w:rsid w:val="00A177F9"/>
    <w:rsid w:val="00A208A6"/>
    <w:rsid w:val="00A20F7E"/>
    <w:rsid w:val="00A21A86"/>
    <w:rsid w:val="00A2330F"/>
    <w:rsid w:val="00A248AF"/>
    <w:rsid w:val="00A248FE"/>
    <w:rsid w:val="00A2646C"/>
    <w:rsid w:val="00A27367"/>
    <w:rsid w:val="00A276A8"/>
    <w:rsid w:val="00A30C8D"/>
    <w:rsid w:val="00A3289B"/>
    <w:rsid w:val="00A333F5"/>
    <w:rsid w:val="00A34F29"/>
    <w:rsid w:val="00A35A17"/>
    <w:rsid w:val="00A35D0F"/>
    <w:rsid w:val="00A35EBE"/>
    <w:rsid w:val="00A36E4C"/>
    <w:rsid w:val="00A42C01"/>
    <w:rsid w:val="00A42D19"/>
    <w:rsid w:val="00A450A9"/>
    <w:rsid w:val="00A4763D"/>
    <w:rsid w:val="00A5148C"/>
    <w:rsid w:val="00A54136"/>
    <w:rsid w:val="00A569D4"/>
    <w:rsid w:val="00A56BB2"/>
    <w:rsid w:val="00A57C2C"/>
    <w:rsid w:val="00A60C72"/>
    <w:rsid w:val="00A6158B"/>
    <w:rsid w:val="00A61651"/>
    <w:rsid w:val="00A6200B"/>
    <w:rsid w:val="00A62590"/>
    <w:rsid w:val="00A650FD"/>
    <w:rsid w:val="00A6731A"/>
    <w:rsid w:val="00A7190F"/>
    <w:rsid w:val="00A719C8"/>
    <w:rsid w:val="00A71B4F"/>
    <w:rsid w:val="00A72419"/>
    <w:rsid w:val="00A7350A"/>
    <w:rsid w:val="00A74200"/>
    <w:rsid w:val="00A74D54"/>
    <w:rsid w:val="00A75513"/>
    <w:rsid w:val="00A75633"/>
    <w:rsid w:val="00A75661"/>
    <w:rsid w:val="00A76192"/>
    <w:rsid w:val="00A7672A"/>
    <w:rsid w:val="00A77509"/>
    <w:rsid w:val="00A777C1"/>
    <w:rsid w:val="00A777D8"/>
    <w:rsid w:val="00A81482"/>
    <w:rsid w:val="00A81BCB"/>
    <w:rsid w:val="00A8245B"/>
    <w:rsid w:val="00A826AC"/>
    <w:rsid w:val="00A82B3B"/>
    <w:rsid w:val="00A833AE"/>
    <w:rsid w:val="00A8378C"/>
    <w:rsid w:val="00A844CD"/>
    <w:rsid w:val="00A8564C"/>
    <w:rsid w:val="00A861AD"/>
    <w:rsid w:val="00A86A2A"/>
    <w:rsid w:val="00A87F70"/>
    <w:rsid w:val="00A901D1"/>
    <w:rsid w:val="00A9074F"/>
    <w:rsid w:val="00A90AED"/>
    <w:rsid w:val="00A90B3A"/>
    <w:rsid w:val="00A933D6"/>
    <w:rsid w:val="00A9347D"/>
    <w:rsid w:val="00A94B96"/>
    <w:rsid w:val="00A9548D"/>
    <w:rsid w:val="00A95C2B"/>
    <w:rsid w:val="00AA0622"/>
    <w:rsid w:val="00AA0FCE"/>
    <w:rsid w:val="00AA7014"/>
    <w:rsid w:val="00AA755D"/>
    <w:rsid w:val="00AA7FA0"/>
    <w:rsid w:val="00AB3307"/>
    <w:rsid w:val="00AB3511"/>
    <w:rsid w:val="00AB3E28"/>
    <w:rsid w:val="00AB611C"/>
    <w:rsid w:val="00AB67AF"/>
    <w:rsid w:val="00AB6DD2"/>
    <w:rsid w:val="00AB6E43"/>
    <w:rsid w:val="00AC06A3"/>
    <w:rsid w:val="00AC13F3"/>
    <w:rsid w:val="00AC1CDB"/>
    <w:rsid w:val="00AC486B"/>
    <w:rsid w:val="00AC4948"/>
    <w:rsid w:val="00AC5D7B"/>
    <w:rsid w:val="00AC6315"/>
    <w:rsid w:val="00AC6BD2"/>
    <w:rsid w:val="00AD0414"/>
    <w:rsid w:val="00AD282A"/>
    <w:rsid w:val="00AD3463"/>
    <w:rsid w:val="00AD40D5"/>
    <w:rsid w:val="00AD53FD"/>
    <w:rsid w:val="00AD577D"/>
    <w:rsid w:val="00AD5E7D"/>
    <w:rsid w:val="00AD5EC0"/>
    <w:rsid w:val="00AD609C"/>
    <w:rsid w:val="00AE012D"/>
    <w:rsid w:val="00AE0FDD"/>
    <w:rsid w:val="00AE0FE3"/>
    <w:rsid w:val="00AE119D"/>
    <w:rsid w:val="00AE14FC"/>
    <w:rsid w:val="00AE1E85"/>
    <w:rsid w:val="00AE3B16"/>
    <w:rsid w:val="00AE442D"/>
    <w:rsid w:val="00AE4A60"/>
    <w:rsid w:val="00AE4E69"/>
    <w:rsid w:val="00AE4EA9"/>
    <w:rsid w:val="00AE60A2"/>
    <w:rsid w:val="00AE7403"/>
    <w:rsid w:val="00AF128D"/>
    <w:rsid w:val="00AF13CA"/>
    <w:rsid w:val="00AF13D5"/>
    <w:rsid w:val="00AF3BC3"/>
    <w:rsid w:val="00AF42E3"/>
    <w:rsid w:val="00AF565E"/>
    <w:rsid w:val="00AF58A2"/>
    <w:rsid w:val="00AF5DBB"/>
    <w:rsid w:val="00AF6071"/>
    <w:rsid w:val="00AF607F"/>
    <w:rsid w:val="00AF638A"/>
    <w:rsid w:val="00AF65F1"/>
    <w:rsid w:val="00AF73E4"/>
    <w:rsid w:val="00B007DC"/>
    <w:rsid w:val="00B01BDE"/>
    <w:rsid w:val="00B02F41"/>
    <w:rsid w:val="00B05EBD"/>
    <w:rsid w:val="00B0635A"/>
    <w:rsid w:val="00B068DE"/>
    <w:rsid w:val="00B106F8"/>
    <w:rsid w:val="00B11E66"/>
    <w:rsid w:val="00B13707"/>
    <w:rsid w:val="00B15391"/>
    <w:rsid w:val="00B159DB"/>
    <w:rsid w:val="00B16524"/>
    <w:rsid w:val="00B16742"/>
    <w:rsid w:val="00B17188"/>
    <w:rsid w:val="00B209FE"/>
    <w:rsid w:val="00B219B8"/>
    <w:rsid w:val="00B21CB4"/>
    <w:rsid w:val="00B232DF"/>
    <w:rsid w:val="00B24142"/>
    <w:rsid w:val="00B24BBC"/>
    <w:rsid w:val="00B2528E"/>
    <w:rsid w:val="00B31AF6"/>
    <w:rsid w:val="00B33968"/>
    <w:rsid w:val="00B3397D"/>
    <w:rsid w:val="00B33D3E"/>
    <w:rsid w:val="00B3563B"/>
    <w:rsid w:val="00B36D21"/>
    <w:rsid w:val="00B40866"/>
    <w:rsid w:val="00B4172C"/>
    <w:rsid w:val="00B41EF3"/>
    <w:rsid w:val="00B4207B"/>
    <w:rsid w:val="00B42859"/>
    <w:rsid w:val="00B435E8"/>
    <w:rsid w:val="00B4374F"/>
    <w:rsid w:val="00B44F74"/>
    <w:rsid w:val="00B45A7F"/>
    <w:rsid w:val="00B460A6"/>
    <w:rsid w:val="00B46385"/>
    <w:rsid w:val="00B468C3"/>
    <w:rsid w:val="00B472E2"/>
    <w:rsid w:val="00B50DE4"/>
    <w:rsid w:val="00B510D6"/>
    <w:rsid w:val="00B51D4D"/>
    <w:rsid w:val="00B53727"/>
    <w:rsid w:val="00B5430F"/>
    <w:rsid w:val="00B5511B"/>
    <w:rsid w:val="00B553A0"/>
    <w:rsid w:val="00B5576C"/>
    <w:rsid w:val="00B56245"/>
    <w:rsid w:val="00B614F6"/>
    <w:rsid w:val="00B61B8F"/>
    <w:rsid w:val="00B62337"/>
    <w:rsid w:val="00B63086"/>
    <w:rsid w:val="00B6401F"/>
    <w:rsid w:val="00B656C8"/>
    <w:rsid w:val="00B65FC7"/>
    <w:rsid w:val="00B6743C"/>
    <w:rsid w:val="00B70367"/>
    <w:rsid w:val="00B70ACF"/>
    <w:rsid w:val="00B71004"/>
    <w:rsid w:val="00B71907"/>
    <w:rsid w:val="00B72742"/>
    <w:rsid w:val="00B730F7"/>
    <w:rsid w:val="00B7594D"/>
    <w:rsid w:val="00B76651"/>
    <w:rsid w:val="00B76B65"/>
    <w:rsid w:val="00B77DDE"/>
    <w:rsid w:val="00B80D8E"/>
    <w:rsid w:val="00B83C42"/>
    <w:rsid w:val="00B90360"/>
    <w:rsid w:val="00B93097"/>
    <w:rsid w:val="00B93F54"/>
    <w:rsid w:val="00B9524D"/>
    <w:rsid w:val="00B953CA"/>
    <w:rsid w:val="00B95E9F"/>
    <w:rsid w:val="00B961C6"/>
    <w:rsid w:val="00B964CA"/>
    <w:rsid w:val="00B96F55"/>
    <w:rsid w:val="00BA1DB2"/>
    <w:rsid w:val="00BA3509"/>
    <w:rsid w:val="00BA353F"/>
    <w:rsid w:val="00BA3A65"/>
    <w:rsid w:val="00BA4498"/>
    <w:rsid w:val="00BA5EEC"/>
    <w:rsid w:val="00BA6121"/>
    <w:rsid w:val="00BA63B5"/>
    <w:rsid w:val="00BA6491"/>
    <w:rsid w:val="00BA6779"/>
    <w:rsid w:val="00BA68F5"/>
    <w:rsid w:val="00BA6B01"/>
    <w:rsid w:val="00BA74EA"/>
    <w:rsid w:val="00BA75FF"/>
    <w:rsid w:val="00BA79D7"/>
    <w:rsid w:val="00BB0358"/>
    <w:rsid w:val="00BB10A2"/>
    <w:rsid w:val="00BB151D"/>
    <w:rsid w:val="00BB4F34"/>
    <w:rsid w:val="00BB509F"/>
    <w:rsid w:val="00BB789A"/>
    <w:rsid w:val="00BB7A1D"/>
    <w:rsid w:val="00BB7C2F"/>
    <w:rsid w:val="00BC4034"/>
    <w:rsid w:val="00BC6036"/>
    <w:rsid w:val="00BC7278"/>
    <w:rsid w:val="00BC7319"/>
    <w:rsid w:val="00BD0254"/>
    <w:rsid w:val="00BD0DAC"/>
    <w:rsid w:val="00BD129F"/>
    <w:rsid w:val="00BD4130"/>
    <w:rsid w:val="00BD57E1"/>
    <w:rsid w:val="00BE349A"/>
    <w:rsid w:val="00BE64B7"/>
    <w:rsid w:val="00BE6906"/>
    <w:rsid w:val="00BE69AB"/>
    <w:rsid w:val="00BF20B9"/>
    <w:rsid w:val="00BF212A"/>
    <w:rsid w:val="00BF2746"/>
    <w:rsid w:val="00BF3626"/>
    <w:rsid w:val="00BF53BF"/>
    <w:rsid w:val="00BF58C5"/>
    <w:rsid w:val="00BF7CD2"/>
    <w:rsid w:val="00BF7F81"/>
    <w:rsid w:val="00C00B68"/>
    <w:rsid w:val="00C00BAD"/>
    <w:rsid w:val="00C01C41"/>
    <w:rsid w:val="00C03BE8"/>
    <w:rsid w:val="00C05FE5"/>
    <w:rsid w:val="00C065BC"/>
    <w:rsid w:val="00C078BC"/>
    <w:rsid w:val="00C10E3C"/>
    <w:rsid w:val="00C10E88"/>
    <w:rsid w:val="00C11506"/>
    <w:rsid w:val="00C122DB"/>
    <w:rsid w:val="00C13199"/>
    <w:rsid w:val="00C14966"/>
    <w:rsid w:val="00C150B2"/>
    <w:rsid w:val="00C170F1"/>
    <w:rsid w:val="00C17576"/>
    <w:rsid w:val="00C177B7"/>
    <w:rsid w:val="00C21500"/>
    <w:rsid w:val="00C21620"/>
    <w:rsid w:val="00C228E3"/>
    <w:rsid w:val="00C2290D"/>
    <w:rsid w:val="00C22A24"/>
    <w:rsid w:val="00C23717"/>
    <w:rsid w:val="00C24BB9"/>
    <w:rsid w:val="00C24C0C"/>
    <w:rsid w:val="00C25BE5"/>
    <w:rsid w:val="00C26A93"/>
    <w:rsid w:val="00C27354"/>
    <w:rsid w:val="00C27577"/>
    <w:rsid w:val="00C27B62"/>
    <w:rsid w:val="00C300FB"/>
    <w:rsid w:val="00C31805"/>
    <w:rsid w:val="00C323C5"/>
    <w:rsid w:val="00C336E3"/>
    <w:rsid w:val="00C34699"/>
    <w:rsid w:val="00C34BD7"/>
    <w:rsid w:val="00C363E0"/>
    <w:rsid w:val="00C372C2"/>
    <w:rsid w:val="00C37CD5"/>
    <w:rsid w:val="00C37DB1"/>
    <w:rsid w:val="00C4114E"/>
    <w:rsid w:val="00C43A50"/>
    <w:rsid w:val="00C43BA1"/>
    <w:rsid w:val="00C457EF"/>
    <w:rsid w:val="00C462E8"/>
    <w:rsid w:val="00C4758D"/>
    <w:rsid w:val="00C47A89"/>
    <w:rsid w:val="00C51371"/>
    <w:rsid w:val="00C5166B"/>
    <w:rsid w:val="00C52618"/>
    <w:rsid w:val="00C550EB"/>
    <w:rsid w:val="00C5641C"/>
    <w:rsid w:val="00C566B1"/>
    <w:rsid w:val="00C6433C"/>
    <w:rsid w:val="00C64EE0"/>
    <w:rsid w:val="00C654D5"/>
    <w:rsid w:val="00C659E4"/>
    <w:rsid w:val="00C6677B"/>
    <w:rsid w:val="00C67585"/>
    <w:rsid w:val="00C72E1C"/>
    <w:rsid w:val="00C73F22"/>
    <w:rsid w:val="00C74EC8"/>
    <w:rsid w:val="00C75ECE"/>
    <w:rsid w:val="00C769F5"/>
    <w:rsid w:val="00C76D6B"/>
    <w:rsid w:val="00C804B0"/>
    <w:rsid w:val="00C80793"/>
    <w:rsid w:val="00C852C4"/>
    <w:rsid w:val="00C853BC"/>
    <w:rsid w:val="00C86354"/>
    <w:rsid w:val="00C8648B"/>
    <w:rsid w:val="00C902A4"/>
    <w:rsid w:val="00C904CA"/>
    <w:rsid w:val="00C90B1A"/>
    <w:rsid w:val="00C90B3F"/>
    <w:rsid w:val="00C91DF0"/>
    <w:rsid w:val="00C9210A"/>
    <w:rsid w:val="00C92E47"/>
    <w:rsid w:val="00C931CF"/>
    <w:rsid w:val="00C93BBB"/>
    <w:rsid w:val="00C945D7"/>
    <w:rsid w:val="00C95596"/>
    <w:rsid w:val="00C95AAD"/>
    <w:rsid w:val="00CA14F5"/>
    <w:rsid w:val="00CA3CA7"/>
    <w:rsid w:val="00CA47C2"/>
    <w:rsid w:val="00CA718B"/>
    <w:rsid w:val="00CA7563"/>
    <w:rsid w:val="00CB198C"/>
    <w:rsid w:val="00CB1DB3"/>
    <w:rsid w:val="00CB369E"/>
    <w:rsid w:val="00CB393F"/>
    <w:rsid w:val="00CB491B"/>
    <w:rsid w:val="00CB636A"/>
    <w:rsid w:val="00CB6D9D"/>
    <w:rsid w:val="00CB7B3B"/>
    <w:rsid w:val="00CC0031"/>
    <w:rsid w:val="00CC145D"/>
    <w:rsid w:val="00CC220B"/>
    <w:rsid w:val="00CC34BE"/>
    <w:rsid w:val="00CC41E6"/>
    <w:rsid w:val="00CC4E9B"/>
    <w:rsid w:val="00CC4F2C"/>
    <w:rsid w:val="00CC59DA"/>
    <w:rsid w:val="00CD27BE"/>
    <w:rsid w:val="00CD2942"/>
    <w:rsid w:val="00CD3029"/>
    <w:rsid w:val="00CD341B"/>
    <w:rsid w:val="00CD38BB"/>
    <w:rsid w:val="00CD3C1E"/>
    <w:rsid w:val="00CD47C2"/>
    <w:rsid w:val="00CD5025"/>
    <w:rsid w:val="00CD6BB5"/>
    <w:rsid w:val="00CE0391"/>
    <w:rsid w:val="00CE0D31"/>
    <w:rsid w:val="00CE1BC8"/>
    <w:rsid w:val="00CE27E4"/>
    <w:rsid w:val="00CE301D"/>
    <w:rsid w:val="00CE3AD2"/>
    <w:rsid w:val="00CE3AE0"/>
    <w:rsid w:val="00CE4402"/>
    <w:rsid w:val="00CE64D2"/>
    <w:rsid w:val="00CE670C"/>
    <w:rsid w:val="00CE7EB4"/>
    <w:rsid w:val="00CF218D"/>
    <w:rsid w:val="00CF3421"/>
    <w:rsid w:val="00CF34EE"/>
    <w:rsid w:val="00CF39CB"/>
    <w:rsid w:val="00CF4C88"/>
    <w:rsid w:val="00CF4D23"/>
    <w:rsid w:val="00CF5964"/>
    <w:rsid w:val="00CF6085"/>
    <w:rsid w:val="00CF639C"/>
    <w:rsid w:val="00CF7C5D"/>
    <w:rsid w:val="00D000EC"/>
    <w:rsid w:val="00D019D0"/>
    <w:rsid w:val="00D03024"/>
    <w:rsid w:val="00D03985"/>
    <w:rsid w:val="00D03B0E"/>
    <w:rsid w:val="00D042CB"/>
    <w:rsid w:val="00D048BC"/>
    <w:rsid w:val="00D05C29"/>
    <w:rsid w:val="00D06249"/>
    <w:rsid w:val="00D065EF"/>
    <w:rsid w:val="00D118B4"/>
    <w:rsid w:val="00D12FF6"/>
    <w:rsid w:val="00D14949"/>
    <w:rsid w:val="00D158DE"/>
    <w:rsid w:val="00D1785C"/>
    <w:rsid w:val="00D2053F"/>
    <w:rsid w:val="00D220B2"/>
    <w:rsid w:val="00D222E1"/>
    <w:rsid w:val="00D24ED2"/>
    <w:rsid w:val="00D24FA8"/>
    <w:rsid w:val="00D2501C"/>
    <w:rsid w:val="00D25043"/>
    <w:rsid w:val="00D31FDB"/>
    <w:rsid w:val="00D32D47"/>
    <w:rsid w:val="00D33477"/>
    <w:rsid w:val="00D33A93"/>
    <w:rsid w:val="00D35F35"/>
    <w:rsid w:val="00D36BB7"/>
    <w:rsid w:val="00D37A65"/>
    <w:rsid w:val="00D37F84"/>
    <w:rsid w:val="00D40381"/>
    <w:rsid w:val="00D4049B"/>
    <w:rsid w:val="00D42718"/>
    <w:rsid w:val="00D436EC"/>
    <w:rsid w:val="00D4431A"/>
    <w:rsid w:val="00D44ECF"/>
    <w:rsid w:val="00D46AD9"/>
    <w:rsid w:val="00D4766A"/>
    <w:rsid w:val="00D51115"/>
    <w:rsid w:val="00D515B1"/>
    <w:rsid w:val="00D52D11"/>
    <w:rsid w:val="00D52F9F"/>
    <w:rsid w:val="00D5377D"/>
    <w:rsid w:val="00D53978"/>
    <w:rsid w:val="00D551FB"/>
    <w:rsid w:val="00D56951"/>
    <w:rsid w:val="00D574E9"/>
    <w:rsid w:val="00D601D6"/>
    <w:rsid w:val="00D62C3B"/>
    <w:rsid w:val="00D63DB6"/>
    <w:rsid w:val="00D6486A"/>
    <w:rsid w:val="00D664C7"/>
    <w:rsid w:val="00D670EB"/>
    <w:rsid w:val="00D67620"/>
    <w:rsid w:val="00D67992"/>
    <w:rsid w:val="00D700CE"/>
    <w:rsid w:val="00D711E1"/>
    <w:rsid w:val="00D71895"/>
    <w:rsid w:val="00D72863"/>
    <w:rsid w:val="00D728FC"/>
    <w:rsid w:val="00D72AE3"/>
    <w:rsid w:val="00D72B3D"/>
    <w:rsid w:val="00D74C27"/>
    <w:rsid w:val="00D7527A"/>
    <w:rsid w:val="00D756E6"/>
    <w:rsid w:val="00D75C3E"/>
    <w:rsid w:val="00D77F1C"/>
    <w:rsid w:val="00D8003F"/>
    <w:rsid w:val="00D8005E"/>
    <w:rsid w:val="00D8012A"/>
    <w:rsid w:val="00D80615"/>
    <w:rsid w:val="00D806DC"/>
    <w:rsid w:val="00D8221C"/>
    <w:rsid w:val="00D82B2C"/>
    <w:rsid w:val="00D82D0F"/>
    <w:rsid w:val="00D849EB"/>
    <w:rsid w:val="00D85438"/>
    <w:rsid w:val="00D8629A"/>
    <w:rsid w:val="00D86A71"/>
    <w:rsid w:val="00D87652"/>
    <w:rsid w:val="00D9030A"/>
    <w:rsid w:val="00D91467"/>
    <w:rsid w:val="00D91A52"/>
    <w:rsid w:val="00D923C6"/>
    <w:rsid w:val="00D92470"/>
    <w:rsid w:val="00D92562"/>
    <w:rsid w:val="00D93825"/>
    <w:rsid w:val="00D93A57"/>
    <w:rsid w:val="00D94CB2"/>
    <w:rsid w:val="00DA1C41"/>
    <w:rsid w:val="00DA2067"/>
    <w:rsid w:val="00DA29C8"/>
    <w:rsid w:val="00DA3D31"/>
    <w:rsid w:val="00DA4829"/>
    <w:rsid w:val="00DA4D21"/>
    <w:rsid w:val="00DA525F"/>
    <w:rsid w:val="00DA59B4"/>
    <w:rsid w:val="00DA71D4"/>
    <w:rsid w:val="00DA758E"/>
    <w:rsid w:val="00DA7CF3"/>
    <w:rsid w:val="00DB2636"/>
    <w:rsid w:val="00DB2686"/>
    <w:rsid w:val="00DB2923"/>
    <w:rsid w:val="00DB3C2E"/>
    <w:rsid w:val="00DB3CD2"/>
    <w:rsid w:val="00DB4459"/>
    <w:rsid w:val="00DB4C24"/>
    <w:rsid w:val="00DB508C"/>
    <w:rsid w:val="00DB5854"/>
    <w:rsid w:val="00DB5C83"/>
    <w:rsid w:val="00DB6977"/>
    <w:rsid w:val="00DB6CE4"/>
    <w:rsid w:val="00DB7CB7"/>
    <w:rsid w:val="00DC0338"/>
    <w:rsid w:val="00DC068A"/>
    <w:rsid w:val="00DC4449"/>
    <w:rsid w:val="00DC44FD"/>
    <w:rsid w:val="00DC509C"/>
    <w:rsid w:val="00DC5474"/>
    <w:rsid w:val="00DC55C3"/>
    <w:rsid w:val="00DC672A"/>
    <w:rsid w:val="00DC70FF"/>
    <w:rsid w:val="00DC73F5"/>
    <w:rsid w:val="00DD088D"/>
    <w:rsid w:val="00DD098A"/>
    <w:rsid w:val="00DD0B80"/>
    <w:rsid w:val="00DD361C"/>
    <w:rsid w:val="00DD4A33"/>
    <w:rsid w:val="00DD51C9"/>
    <w:rsid w:val="00DD5C20"/>
    <w:rsid w:val="00DD6C62"/>
    <w:rsid w:val="00DD6CF5"/>
    <w:rsid w:val="00DD6F85"/>
    <w:rsid w:val="00DD7495"/>
    <w:rsid w:val="00DE01F4"/>
    <w:rsid w:val="00DE0A1D"/>
    <w:rsid w:val="00DE127F"/>
    <w:rsid w:val="00DE387C"/>
    <w:rsid w:val="00DE3D57"/>
    <w:rsid w:val="00DE5D98"/>
    <w:rsid w:val="00DE60D3"/>
    <w:rsid w:val="00DE6E93"/>
    <w:rsid w:val="00DE747A"/>
    <w:rsid w:val="00DF04DE"/>
    <w:rsid w:val="00DF05F7"/>
    <w:rsid w:val="00DF131F"/>
    <w:rsid w:val="00DF21DF"/>
    <w:rsid w:val="00DF38A9"/>
    <w:rsid w:val="00DF403E"/>
    <w:rsid w:val="00DF42C6"/>
    <w:rsid w:val="00DF4B11"/>
    <w:rsid w:val="00E009F2"/>
    <w:rsid w:val="00E0156F"/>
    <w:rsid w:val="00E033BD"/>
    <w:rsid w:val="00E039D2"/>
    <w:rsid w:val="00E04C3D"/>
    <w:rsid w:val="00E0590B"/>
    <w:rsid w:val="00E05BEB"/>
    <w:rsid w:val="00E06843"/>
    <w:rsid w:val="00E07362"/>
    <w:rsid w:val="00E118F3"/>
    <w:rsid w:val="00E1192B"/>
    <w:rsid w:val="00E12491"/>
    <w:rsid w:val="00E14E5E"/>
    <w:rsid w:val="00E15DD4"/>
    <w:rsid w:val="00E166B0"/>
    <w:rsid w:val="00E2078A"/>
    <w:rsid w:val="00E20866"/>
    <w:rsid w:val="00E21CA5"/>
    <w:rsid w:val="00E21EEC"/>
    <w:rsid w:val="00E2293A"/>
    <w:rsid w:val="00E25086"/>
    <w:rsid w:val="00E254DC"/>
    <w:rsid w:val="00E260C6"/>
    <w:rsid w:val="00E267A3"/>
    <w:rsid w:val="00E26DAE"/>
    <w:rsid w:val="00E271CD"/>
    <w:rsid w:val="00E27819"/>
    <w:rsid w:val="00E32A2F"/>
    <w:rsid w:val="00E33EE8"/>
    <w:rsid w:val="00E34CBF"/>
    <w:rsid w:val="00E352B3"/>
    <w:rsid w:val="00E35EDB"/>
    <w:rsid w:val="00E367A9"/>
    <w:rsid w:val="00E37D3F"/>
    <w:rsid w:val="00E42D4E"/>
    <w:rsid w:val="00E437BC"/>
    <w:rsid w:val="00E44150"/>
    <w:rsid w:val="00E443C3"/>
    <w:rsid w:val="00E44686"/>
    <w:rsid w:val="00E44A95"/>
    <w:rsid w:val="00E45252"/>
    <w:rsid w:val="00E465FB"/>
    <w:rsid w:val="00E46A83"/>
    <w:rsid w:val="00E47AEB"/>
    <w:rsid w:val="00E5015F"/>
    <w:rsid w:val="00E50317"/>
    <w:rsid w:val="00E50534"/>
    <w:rsid w:val="00E523C7"/>
    <w:rsid w:val="00E53C0D"/>
    <w:rsid w:val="00E5476F"/>
    <w:rsid w:val="00E54C7B"/>
    <w:rsid w:val="00E551F0"/>
    <w:rsid w:val="00E562AE"/>
    <w:rsid w:val="00E57C7D"/>
    <w:rsid w:val="00E57E82"/>
    <w:rsid w:val="00E610B4"/>
    <w:rsid w:val="00E61247"/>
    <w:rsid w:val="00E624D9"/>
    <w:rsid w:val="00E653AE"/>
    <w:rsid w:val="00E65928"/>
    <w:rsid w:val="00E72608"/>
    <w:rsid w:val="00E7328C"/>
    <w:rsid w:val="00E73841"/>
    <w:rsid w:val="00E740EA"/>
    <w:rsid w:val="00E74343"/>
    <w:rsid w:val="00E75C37"/>
    <w:rsid w:val="00E81089"/>
    <w:rsid w:val="00E81726"/>
    <w:rsid w:val="00E822C2"/>
    <w:rsid w:val="00E82B72"/>
    <w:rsid w:val="00E8379D"/>
    <w:rsid w:val="00E83C7F"/>
    <w:rsid w:val="00E8516F"/>
    <w:rsid w:val="00E86670"/>
    <w:rsid w:val="00E8667E"/>
    <w:rsid w:val="00E86C70"/>
    <w:rsid w:val="00E8763E"/>
    <w:rsid w:val="00E906BE"/>
    <w:rsid w:val="00E909C0"/>
    <w:rsid w:val="00E96D95"/>
    <w:rsid w:val="00EA0C9C"/>
    <w:rsid w:val="00EA179B"/>
    <w:rsid w:val="00EA1DFB"/>
    <w:rsid w:val="00EA376E"/>
    <w:rsid w:val="00EA4F45"/>
    <w:rsid w:val="00EA6348"/>
    <w:rsid w:val="00EA6B54"/>
    <w:rsid w:val="00EA6D3C"/>
    <w:rsid w:val="00EA7DCA"/>
    <w:rsid w:val="00EB093C"/>
    <w:rsid w:val="00EB1629"/>
    <w:rsid w:val="00EB17C3"/>
    <w:rsid w:val="00EB19C8"/>
    <w:rsid w:val="00EB1D21"/>
    <w:rsid w:val="00EB23B4"/>
    <w:rsid w:val="00EB2493"/>
    <w:rsid w:val="00EB50B6"/>
    <w:rsid w:val="00EB5B24"/>
    <w:rsid w:val="00EB5D6D"/>
    <w:rsid w:val="00EB6057"/>
    <w:rsid w:val="00EB6B48"/>
    <w:rsid w:val="00EB7881"/>
    <w:rsid w:val="00EC05FB"/>
    <w:rsid w:val="00EC06B7"/>
    <w:rsid w:val="00EC0836"/>
    <w:rsid w:val="00EC22E0"/>
    <w:rsid w:val="00EC2B40"/>
    <w:rsid w:val="00EC358C"/>
    <w:rsid w:val="00EC646C"/>
    <w:rsid w:val="00ED02E9"/>
    <w:rsid w:val="00ED4603"/>
    <w:rsid w:val="00ED5D17"/>
    <w:rsid w:val="00ED6E04"/>
    <w:rsid w:val="00EE0495"/>
    <w:rsid w:val="00EE2611"/>
    <w:rsid w:val="00EE2E82"/>
    <w:rsid w:val="00EE2F4C"/>
    <w:rsid w:val="00EE3C92"/>
    <w:rsid w:val="00EE40E4"/>
    <w:rsid w:val="00EE5C73"/>
    <w:rsid w:val="00EF0FE2"/>
    <w:rsid w:val="00EF1C0C"/>
    <w:rsid w:val="00EF46A4"/>
    <w:rsid w:val="00EF5D77"/>
    <w:rsid w:val="00EF65F5"/>
    <w:rsid w:val="00EF6A89"/>
    <w:rsid w:val="00F00DDE"/>
    <w:rsid w:val="00F01E09"/>
    <w:rsid w:val="00F01F5E"/>
    <w:rsid w:val="00F03A80"/>
    <w:rsid w:val="00F04368"/>
    <w:rsid w:val="00F05FA1"/>
    <w:rsid w:val="00F06A21"/>
    <w:rsid w:val="00F07432"/>
    <w:rsid w:val="00F113AD"/>
    <w:rsid w:val="00F11A2F"/>
    <w:rsid w:val="00F126B0"/>
    <w:rsid w:val="00F13A4B"/>
    <w:rsid w:val="00F15297"/>
    <w:rsid w:val="00F1711F"/>
    <w:rsid w:val="00F1748A"/>
    <w:rsid w:val="00F221E3"/>
    <w:rsid w:val="00F23225"/>
    <w:rsid w:val="00F24955"/>
    <w:rsid w:val="00F24C83"/>
    <w:rsid w:val="00F24D60"/>
    <w:rsid w:val="00F2710B"/>
    <w:rsid w:val="00F27680"/>
    <w:rsid w:val="00F278DF"/>
    <w:rsid w:val="00F304E3"/>
    <w:rsid w:val="00F313F2"/>
    <w:rsid w:val="00F33A99"/>
    <w:rsid w:val="00F3431C"/>
    <w:rsid w:val="00F34A26"/>
    <w:rsid w:val="00F360C7"/>
    <w:rsid w:val="00F365B8"/>
    <w:rsid w:val="00F40AA5"/>
    <w:rsid w:val="00F41BC7"/>
    <w:rsid w:val="00F42607"/>
    <w:rsid w:val="00F43F59"/>
    <w:rsid w:val="00F44CFD"/>
    <w:rsid w:val="00F44E68"/>
    <w:rsid w:val="00F450A4"/>
    <w:rsid w:val="00F45AA0"/>
    <w:rsid w:val="00F46BB6"/>
    <w:rsid w:val="00F475B6"/>
    <w:rsid w:val="00F504B8"/>
    <w:rsid w:val="00F51C7B"/>
    <w:rsid w:val="00F52EF3"/>
    <w:rsid w:val="00F52F6F"/>
    <w:rsid w:val="00F53470"/>
    <w:rsid w:val="00F54ABF"/>
    <w:rsid w:val="00F54C25"/>
    <w:rsid w:val="00F55564"/>
    <w:rsid w:val="00F55805"/>
    <w:rsid w:val="00F60FD8"/>
    <w:rsid w:val="00F60FFB"/>
    <w:rsid w:val="00F63CDA"/>
    <w:rsid w:val="00F63D60"/>
    <w:rsid w:val="00F64697"/>
    <w:rsid w:val="00F65F09"/>
    <w:rsid w:val="00F71E7C"/>
    <w:rsid w:val="00F7211C"/>
    <w:rsid w:val="00F733B2"/>
    <w:rsid w:val="00F736DC"/>
    <w:rsid w:val="00F74368"/>
    <w:rsid w:val="00F75C96"/>
    <w:rsid w:val="00F7719E"/>
    <w:rsid w:val="00F80046"/>
    <w:rsid w:val="00F840B2"/>
    <w:rsid w:val="00F853F3"/>
    <w:rsid w:val="00F86DD4"/>
    <w:rsid w:val="00F879BD"/>
    <w:rsid w:val="00F91B54"/>
    <w:rsid w:val="00F92285"/>
    <w:rsid w:val="00F92984"/>
    <w:rsid w:val="00F92AD9"/>
    <w:rsid w:val="00F933D2"/>
    <w:rsid w:val="00F946F3"/>
    <w:rsid w:val="00F95712"/>
    <w:rsid w:val="00F96DA3"/>
    <w:rsid w:val="00FA019E"/>
    <w:rsid w:val="00FA20F8"/>
    <w:rsid w:val="00FA7560"/>
    <w:rsid w:val="00FA7770"/>
    <w:rsid w:val="00FB0389"/>
    <w:rsid w:val="00FB05C1"/>
    <w:rsid w:val="00FB0DBD"/>
    <w:rsid w:val="00FB1452"/>
    <w:rsid w:val="00FB2207"/>
    <w:rsid w:val="00FB361F"/>
    <w:rsid w:val="00FB3669"/>
    <w:rsid w:val="00FB3A1F"/>
    <w:rsid w:val="00FB478A"/>
    <w:rsid w:val="00FB49FC"/>
    <w:rsid w:val="00FB4DD9"/>
    <w:rsid w:val="00FB4E06"/>
    <w:rsid w:val="00FB5282"/>
    <w:rsid w:val="00FB52D5"/>
    <w:rsid w:val="00FB68E5"/>
    <w:rsid w:val="00FB7F4D"/>
    <w:rsid w:val="00FC1E05"/>
    <w:rsid w:val="00FC312C"/>
    <w:rsid w:val="00FC3E6A"/>
    <w:rsid w:val="00FC3F98"/>
    <w:rsid w:val="00FC442C"/>
    <w:rsid w:val="00FC5DA5"/>
    <w:rsid w:val="00FC653D"/>
    <w:rsid w:val="00FC73C8"/>
    <w:rsid w:val="00FC7E23"/>
    <w:rsid w:val="00FD1003"/>
    <w:rsid w:val="00FD17CB"/>
    <w:rsid w:val="00FD25DC"/>
    <w:rsid w:val="00FD2D54"/>
    <w:rsid w:val="00FD34A4"/>
    <w:rsid w:val="00FD4C84"/>
    <w:rsid w:val="00FD63FF"/>
    <w:rsid w:val="00FD7CE3"/>
    <w:rsid w:val="00FE16A6"/>
    <w:rsid w:val="00FE27A8"/>
    <w:rsid w:val="00FE435B"/>
    <w:rsid w:val="00FE7224"/>
    <w:rsid w:val="00FE7A0F"/>
    <w:rsid w:val="00FE7B93"/>
    <w:rsid w:val="00FF36BC"/>
    <w:rsid w:val="00FF4C4C"/>
    <w:rsid w:val="00FF71FB"/>
    <w:rsid w:val="00FF7C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7C53E781-51A4-4191-9078-FC646EEA8D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E60D3"/>
    <w:rPr>
      <w:sz w:val="24"/>
      <w:szCs w:val="24"/>
    </w:rPr>
  </w:style>
  <w:style w:type="paragraph" w:styleId="Heading1">
    <w:name w:val="heading 1"/>
    <w:basedOn w:val="Normal"/>
    <w:next w:val="Normal"/>
    <w:link w:val="Heading1Char"/>
    <w:qFormat/>
    <w:rsid w:val="002C3305"/>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nhideWhenUsed/>
    <w:qFormat/>
    <w:rsid w:val="008350FD"/>
    <w:pPr>
      <w:keepNext/>
      <w:spacing w:before="240" w:after="60"/>
      <w:outlineLvl w:val="1"/>
    </w:pPr>
    <w:rPr>
      <w:rFonts w:ascii="Cambria" w:hAnsi="Cambria"/>
      <w:b/>
      <w:bCs/>
      <w:i/>
      <w:iCs/>
      <w:sz w:val="28"/>
      <w:szCs w:val="28"/>
    </w:rPr>
  </w:style>
  <w:style w:type="paragraph" w:styleId="Heading3">
    <w:name w:val="heading 3"/>
    <w:basedOn w:val="Normal"/>
    <w:link w:val="Heading3Char"/>
    <w:uiPriority w:val="9"/>
    <w:qFormat/>
    <w:rsid w:val="007342E1"/>
    <w:pPr>
      <w:spacing w:before="100" w:beforeAutospacing="1" w:after="100" w:afterAutospacing="1"/>
      <w:outlineLvl w:val="2"/>
    </w:pPr>
    <w:rPr>
      <w:b/>
      <w:bCs/>
      <w:sz w:val="27"/>
      <w:szCs w:val="27"/>
    </w:rPr>
  </w:style>
  <w:style w:type="paragraph" w:styleId="Heading4">
    <w:name w:val="heading 4"/>
    <w:basedOn w:val="Normal"/>
    <w:link w:val="Heading4Char"/>
    <w:uiPriority w:val="9"/>
    <w:qFormat/>
    <w:rsid w:val="007342E1"/>
    <w:pPr>
      <w:spacing w:before="100" w:beforeAutospacing="1" w:after="100" w:afterAutospacing="1"/>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806E4C"/>
    <w:rPr>
      <w:color w:val="0000FF"/>
      <w:u w:val="single"/>
    </w:rPr>
  </w:style>
  <w:style w:type="character" w:styleId="FollowedHyperlink">
    <w:name w:val="FollowedHyperlink"/>
    <w:basedOn w:val="DefaultParagraphFont"/>
    <w:rsid w:val="00533D99"/>
    <w:rPr>
      <w:color w:val="800080"/>
      <w:u w:val="single"/>
    </w:rPr>
  </w:style>
  <w:style w:type="table" w:styleId="TableGrid">
    <w:name w:val="Table Grid"/>
    <w:basedOn w:val="TableNormal"/>
    <w:uiPriority w:val="39"/>
    <w:rsid w:val="0056789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mailStyle181">
    <w:name w:val="EmailStyle181"/>
    <w:basedOn w:val="DefaultParagraphFont"/>
    <w:semiHidden/>
    <w:rsid w:val="00DA3D31"/>
    <w:rPr>
      <w:rFonts w:ascii="Arial" w:hAnsi="Arial" w:cs="Arial"/>
      <w:color w:val="auto"/>
      <w:sz w:val="20"/>
      <w:szCs w:val="20"/>
    </w:rPr>
  </w:style>
  <w:style w:type="paragraph" w:styleId="BalloonText">
    <w:name w:val="Balloon Text"/>
    <w:basedOn w:val="Normal"/>
    <w:link w:val="BalloonTextChar"/>
    <w:rsid w:val="0041269A"/>
    <w:rPr>
      <w:rFonts w:ascii="Tahoma" w:hAnsi="Tahoma" w:cs="Tahoma"/>
      <w:sz w:val="16"/>
      <w:szCs w:val="16"/>
    </w:rPr>
  </w:style>
  <w:style w:type="character" w:customStyle="1" w:styleId="BalloonTextChar">
    <w:name w:val="Balloon Text Char"/>
    <w:basedOn w:val="DefaultParagraphFont"/>
    <w:link w:val="BalloonText"/>
    <w:rsid w:val="0041269A"/>
    <w:rPr>
      <w:rFonts w:ascii="Tahoma" w:hAnsi="Tahoma" w:cs="Tahoma"/>
      <w:sz w:val="16"/>
      <w:szCs w:val="16"/>
    </w:rPr>
  </w:style>
  <w:style w:type="paragraph" w:styleId="NormalWeb">
    <w:name w:val="Normal (Web)"/>
    <w:basedOn w:val="Normal"/>
    <w:uiPriority w:val="99"/>
    <w:unhideWhenUsed/>
    <w:rsid w:val="0041269A"/>
    <w:pPr>
      <w:spacing w:before="100" w:beforeAutospacing="1" w:after="100" w:afterAutospacing="1"/>
    </w:pPr>
  </w:style>
  <w:style w:type="paragraph" w:styleId="ListParagraph">
    <w:name w:val="List Paragraph"/>
    <w:basedOn w:val="Normal"/>
    <w:uiPriority w:val="34"/>
    <w:qFormat/>
    <w:rsid w:val="0041269A"/>
    <w:pPr>
      <w:spacing w:after="200" w:line="276" w:lineRule="auto"/>
      <w:ind w:left="720"/>
      <w:contextualSpacing/>
    </w:pPr>
    <w:rPr>
      <w:rFonts w:ascii="Calibri" w:eastAsia="Calibri" w:hAnsi="Calibri"/>
      <w:sz w:val="22"/>
      <w:szCs w:val="22"/>
    </w:rPr>
  </w:style>
  <w:style w:type="paragraph" w:styleId="FootnoteText">
    <w:name w:val="footnote text"/>
    <w:basedOn w:val="Normal"/>
    <w:link w:val="FootnoteTextChar"/>
    <w:rsid w:val="004326C6"/>
    <w:rPr>
      <w:sz w:val="20"/>
      <w:szCs w:val="20"/>
    </w:rPr>
  </w:style>
  <w:style w:type="character" w:customStyle="1" w:styleId="FootnoteTextChar">
    <w:name w:val="Footnote Text Char"/>
    <w:basedOn w:val="DefaultParagraphFont"/>
    <w:link w:val="FootnoteText"/>
    <w:rsid w:val="004326C6"/>
  </w:style>
  <w:style w:type="character" w:styleId="FootnoteReference">
    <w:name w:val="footnote reference"/>
    <w:basedOn w:val="DefaultParagraphFont"/>
    <w:rsid w:val="004326C6"/>
    <w:rPr>
      <w:vertAlign w:val="superscript"/>
    </w:rPr>
  </w:style>
  <w:style w:type="character" w:styleId="Strong">
    <w:name w:val="Strong"/>
    <w:basedOn w:val="DefaultParagraphFont"/>
    <w:uiPriority w:val="22"/>
    <w:qFormat/>
    <w:rsid w:val="0003438E"/>
    <w:rPr>
      <w:b/>
      <w:bCs/>
    </w:rPr>
  </w:style>
  <w:style w:type="paragraph" w:styleId="Header">
    <w:name w:val="header"/>
    <w:basedOn w:val="Normal"/>
    <w:link w:val="HeaderChar"/>
    <w:rsid w:val="003C71CC"/>
    <w:pPr>
      <w:tabs>
        <w:tab w:val="center" w:pos="4680"/>
        <w:tab w:val="right" w:pos="9360"/>
      </w:tabs>
    </w:pPr>
  </w:style>
  <w:style w:type="character" w:customStyle="1" w:styleId="HeaderChar">
    <w:name w:val="Header Char"/>
    <w:basedOn w:val="DefaultParagraphFont"/>
    <w:link w:val="Header"/>
    <w:rsid w:val="003C71CC"/>
    <w:rPr>
      <w:sz w:val="24"/>
      <w:szCs w:val="24"/>
    </w:rPr>
  </w:style>
  <w:style w:type="paragraph" w:styleId="Footer">
    <w:name w:val="footer"/>
    <w:basedOn w:val="Normal"/>
    <w:link w:val="FooterChar"/>
    <w:rsid w:val="003C71CC"/>
    <w:pPr>
      <w:tabs>
        <w:tab w:val="center" w:pos="4680"/>
        <w:tab w:val="right" w:pos="9360"/>
      </w:tabs>
    </w:pPr>
  </w:style>
  <w:style w:type="character" w:customStyle="1" w:styleId="FooterChar">
    <w:name w:val="Footer Char"/>
    <w:basedOn w:val="DefaultParagraphFont"/>
    <w:link w:val="Footer"/>
    <w:rsid w:val="003C71CC"/>
    <w:rPr>
      <w:sz w:val="24"/>
      <w:szCs w:val="24"/>
    </w:rPr>
  </w:style>
  <w:style w:type="character" w:customStyle="1" w:styleId="Heading1Char">
    <w:name w:val="Heading 1 Char"/>
    <w:basedOn w:val="DefaultParagraphFont"/>
    <w:link w:val="Heading1"/>
    <w:rsid w:val="002C3305"/>
    <w:rPr>
      <w:rFonts w:ascii="Cambria" w:eastAsia="Times New Roman" w:hAnsi="Cambria" w:cs="Times New Roman"/>
      <w:b/>
      <w:bCs/>
      <w:kern w:val="32"/>
      <w:sz w:val="32"/>
      <w:szCs w:val="32"/>
    </w:rPr>
  </w:style>
  <w:style w:type="character" w:customStyle="1" w:styleId="EmailStyle321">
    <w:name w:val="EmailStyle321"/>
    <w:basedOn w:val="DefaultParagraphFont"/>
    <w:semiHidden/>
    <w:rsid w:val="00B656C8"/>
    <w:rPr>
      <w:rFonts w:ascii="Arial" w:hAnsi="Arial" w:cs="Arial"/>
      <w:color w:val="auto"/>
      <w:sz w:val="20"/>
      <w:szCs w:val="20"/>
    </w:rPr>
  </w:style>
  <w:style w:type="character" w:customStyle="1" w:styleId="Heading2Char">
    <w:name w:val="Heading 2 Char"/>
    <w:basedOn w:val="DefaultParagraphFont"/>
    <w:link w:val="Heading2"/>
    <w:rsid w:val="008350FD"/>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7342E1"/>
    <w:rPr>
      <w:b/>
      <w:bCs/>
      <w:sz w:val="27"/>
      <w:szCs w:val="27"/>
    </w:rPr>
  </w:style>
  <w:style w:type="character" w:customStyle="1" w:styleId="Heading4Char">
    <w:name w:val="Heading 4 Char"/>
    <w:basedOn w:val="DefaultParagraphFont"/>
    <w:link w:val="Heading4"/>
    <w:uiPriority w:val="9"/>
    <w:rsid w:val="007342E1"/>
    <w:rPr>
      <w:b/>
      <w:bCs/>
      <w:sz w:val="24"/>
      <w:szCs w:val="24"/>
    </w:rPr>
  </w:style>
  <w:style w:type="paragraph" w:customStyle="1" w:styleId="pindescription">
    <w:name w:val="pindescription"/>
    <w:basedOn w:val="Normal"/>
    <w:rsid w:val="007342E1"/>
    <w:pPr>
      <w:spacing w:before="100" w:beforeAutospacing="1" w:after="100" w:afterAutospacing="1"/>
    </w:pPr>
  </w:style>
  <w:style w:type="character" w:styleId="Emphasis">
    <w:name w:val="Emphasis"/>
    <w:basedOn w:val="DefaultParagraphFont"/>
    <w:uiPriority w:val="20"/>
    <w:qFormat/>
    <w:rsid w:val="007342E1"/>
    <w:rPr>
      <w:i/>
      <w:iCs/>
    </w:rPr>
  </w:style>
  <w:style w:type="character" w:customStyle="1" w:styleId="apple-converted-space">
    <w:name w:val="apple-converted-space"/>
    <w:basedOn w:val="DefaultParagraphFont"/>
    <w:rsid w:val="007342E1"/>
  </w:style>
  <w:style w:type="character" w:customStyle="1" w:styleId="creditname">
    <w:name w:val="creditname"/>
    <w:basedOn w:val="DefaultParagraphFont"/>
    <w:rsid w:val="007342E1"/>
  </w:style>
  <w:style w:type="character" w:customStyle="1" w:styleId="credittitle">
    <w:name w:val="credittitle"/>
    <w:basedOn w:val="DefaultParagraphFont"/>
    <w:rsid w:val="007342E1"/>
  </w:style>
  <w:style w:type="paragraph" w:customStyle="1" w:styleId="commentdescriptioncontent">
    <w:name w:val="commentdescriptioncontent"/>
    <w:basedOn w:val="Normal"/>
    <w:rsid w:val="007342E1"/>
    <w:pPr>
      <w:spacing w:before="100" w:beforeAutospacing="1" w:after="100" w:afterAutospacing="1"/>
    </w:pPr>
  </w:style>
  <w:style w:type="character" w:customStyle="1" w:styleId="richpingridattributiontitle">
    <w:name w:val="richpingridattributiontitle"/>
    <w:basedOn w:val="DefaultParagraphFont"/>
    <w:rsid w:val="007342E1"/>
  </w:style>
  <w:style w:type="paragraph" w:styleId="z-TopofForm">
    <w:name w:val="HTML Top of Form"/>
    <w:basedOn w:val="Normal"/>
    <w:next w:val="Normal"/>
    <w:link w:val="z-TopofFormChar"/>
    <w:hidden/>
    <w:uiPriority w:val="99"/>
    <w:unhideWhenUsed/>
    <w:rsid w:val="007342E1"/>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7342E1"/>
    <w:rPr>
      <w:rFonts w:ascii="Arial" w:hAnsi="Arial" w:cs="Arial"/>
      <w:vanish/>
      <w:sz w:val="16"/>
      <w:szCs w:val="16"/>
    </w:rPr>
  </w:style>
  <w:style w:type="paragraph" w:styleId="z-BottomofForm">
    <w:name w:val="HTML Bottom of Form"/>
    <w:basedOn w:val="Normal"/>
    <w:next w:val="Normal"/>
    <w:link w:val="z-BottomofFormChar"/>
    <w:hidden/>
    <w:uiPriority w:val="99"/>
    <w:unhideWhenUsed/>
    <w:rsid w:val="007342E1"/>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7342E1"/>
    <w:rPr>
      <w:rFonts w:ascii="Arial" w:hAnsi="Arial" w:cs="Arial"/>
      <w:vanish/>
      <w:sz w:val="16"/>
      <w:szCs w:val="16"/>
    </w:rPr>
  </w:style>
  <w:style w:type="character" w:customStyle="1" w:styleId="label">
    <w:name w:val="label"/>
    <w:basedOn w:val="DefaultParagraphFont"/>
    <w:rsid w:val="007342E1"/>
  </w:style>
  <w:style w:type="paragraph" w:styleId="Subtitle">
    <w:name w:val="Subtitle"/>
    <w:basedOn w:val="Normal"/>
    <w:next w:val="Normal"/>
    <w:link w:val="SubtitleChar"/>
    <w:qFormat/>
    <w:rsid w:val="007C40A0"/>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7C40A0"/>
    <w:rPr>
      <w:rFonts w:asciiTheme="minorHAnsi" w:eastAsiaTheme="minorEastAsia" w:hAnsiTheme="minorHAnsi" w:cstheme="minorBidi"/>
      <w:color w:val="5A5A5A" w:themeColor="text1" w:themeTint="A5"/>
      <w:spacing w:val="15"/>
      <w:sz w:val="22"/>
      <w:szCs w:val="22"/>
    </w:rPr>
  </w:style>
  <w:style w:type="paragraph" w:customStyle="1" w:styleId="Body">
    <w:name w:val="Body"/>
    <w:link w:val="BodyChar"/>
    <w:autoRedefine/>
    <w:rsid w:val="00462C0B"/>
    <w:pPr>
      <w:spacing w:line="360" w:lineRule="auto"/>
    </w:pPr>
    <w:rPr>
      <w:sz w:val="24"/>
    </w:rPr>
  </w:style>
  <w:style w:type="paragraph" w:customStyle="1" w:styleId="HeadB">
    <w:name w:val="HeadB"/>
    <w:next w:val="Normal"/>
    <w:autoRedefine/>
    <w:rsid w:val="00462C0B"/>
    <w:pPr>
      <w:spacing w:line="360" w:lineRule="auto"/>
    </w:pPr>
    <w:rPr>
      <w:rFonts w:ascii="Arial" w:hAnsi="Arial" w:cs="Arial"/>
      <w:b/>
      <w:sz w:val="24"/>
    </w:rPr>
  </w:style>
  <w:style w:type="character" w:customStyle="1" w:styleId="BodyChar">
    <w:name w:val="Body Char"/>
    <w:basedOn w:val="DefaultParagraphFont"/>
    <w:link w:val="Body"/>
    <w:rsid w:val="00462C0B"/>
    <w:rPr>
      <w:sz w:val="24"/>
    </w:rPr>
  </w:style>
  <w:style w:type="character" w:styleId="SubtleEmphasis">
    <w:name w:val="Subtle Emphasis"/>
    <w:basedOn w:val="DefaultParagraphFont"/>
    <w:uiPriority w:val="19"/>
    <w:qFormat/>
    <w:rsid w:val="000C2379"/>
    <w:rPr>
      <w:i/>
      <w:iCs/>
      <w:color w:val="404040" w:themeColor="text1" w:themeTint="BF"/>
    </w:rPr>
  </w:style>
  <w:style w:type="paragraph" w:customStyle="1" w:styleId="MTDisplayEquation">
    <w:name w:val="MTDisplayEquation"/>
    <w:basedOn w:val="Normal"/>
    <w:next w:val="Normal"/>
    <w:link w:val="MTDisplayEquationChar"/>
    <w:rsid w:val="00AF6071"/>
    <w:pPr>
      <w:tabs>
        <w:tab w:val="center" w:pos="1980"/>
        <w:tab w:val="right" w:pos="3960"/>
      </w:tabs>
    </w:pPr>
    <w:rPr>
      <w:rFonts w:asciiTheme="minorHAnsi" w:hAnsiTheme="minorHAnsi"/>
      <w:sz w:val="22"/>
      <w:szCs w:val="22"/>
    </w:rPr>
  </w:style>
  <w:style w:type="character" w:customStyle="1" w:styleId="MTDisplayEquationChar">
    <w:name w:val="MTDisplayEquation Char"/>
    <w:basedOn w:val="DefaultParagraphFont"/>
    <w:link w:val="MTDisplayEquation"/>
    <w:rsid w:val="00AF6071"/>
    <w:rPr>
      <w:rFonts w:asciiTheme="minorHAnsi" w:hAnsiTheme="minorHAnsi"/>
      <w:sz w:val="22"/>
      <w:szCs w:val="22"/>
    </w:rPr>
  </w:style>
  <w:style w:type="character" w:customStyle="1" w:styleId="aqj">
    <w:name w:val="aqj"/>
    <w:basedOn w:val="DefaultParagraphFont"/>
    <w:rsid w:val="000D29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016009">
      <w:bodyDiv w:val="1"/>
      <w:marLeft w:val="0"/>
      <w:marRight w:val="0"/>
      <w:marTop w:val="0"/>
      <w:marBottom w:val="0"/>
      <w:divBdr>
        <w:top w:val="none" w:sz="0" w:space="0" w:color="auto"/>
        <w:left w:val="none" w:sz="0" w:space="0" w:color="auto"/>
        <w:bottom w:val="none" w:sz="0" w:space="0" w:color="auto"/>
        <w:right w:val="none" w:sz="0" w:space="0" w:color="auto"/>
      </w:divBdr>
      <w:divsChild>
        <w:div w:id="1158425038">
          <w:marLeft w:val="0"/>
          <w:marRight w:val="0"/>
          <w:marTop w:val="0"/>
          <w:marBottom w:val="0"/>
          <w:divBdr>
            <w:top w:val="none" w:sz="0" w:space="0" w:color="auto"/>
            <w:left w:val="none" w:sz="0" w:space="0" w:color="auto"/>
            <w:bottom w:val="none" w:sz="0" w:space="0" w:color="auto"/>
            <w:right w:val="none" w:sz="0" w:space="0" w:color="auto"/>
          </w:divBdr>
          <w:divsChild>
            <w:div w:id="1831829261">
              <w:marLeft w:val="0"/>
              <w:marRight w:val="0"/>
              <w:marTop w:val="0"/>
              <w:marBottom w:val="0"/>
              <w:divBdr>
                <w:top w:val="none" w:sz="0" w:space="0" w:color="auto"/>
                <w:left w:val="none" w:sz="0" w:space="0" w:color="auto"/>
                <w:bottom w:val="none" w:sz="0" w:space="0" w:color="auto"/>
                <w:right w:val="none" w:sz="0" w:space="0" w:color="auto"/>
              </w:divBdr>
            </w:div>
          </w:divsChild>
        </w:div>
        <w:div w:id="1662781510">
          <w:marLeft w:val="0"/>
          <w:marRight w:val="0"/>
          <w:marTop w:val="1200"/>
          <w:marBottom w:val="0"/>
          <w:divBdr>
            <w:top w:val="none" w:sz="0" w:space="0" w:color="auto"/>
            <w:left w:val="none" w:sz="0" w:space="0" w:color="auto"/>
            <w:bottom w:val="none" w:sz="0" w:space="0" w:color="auto"/>
            <w:right w:val="none" w:sz="0" w:space="0" w:color="auto"/>
          </w:divBdr>
          <w:divsChild>
            <w:div w:id="1532916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769903">
      <w:bodyDiv w:val="1"/>
      <w:marLeft w:val="0"/>
      <w:marRight w:val="0"/>
      <w:marTop w:val="0"/>
      <w:marBottom w:val="0"/>
      <w:divBdr>
        <w:top w:val="none" w:sz="0" w:space="0" w:color="auto"/>
        <w:left w:val="none" w:sz="0" w:space="0" w:color="auto"/>
        <w:bottom w:val="none" w:sz="0" w:space="0" w:color="auto"/>
        <w:right w:val="none" w:sz="0" w:space="0" w:color="auto"/>
      </w:divBdr>
    </w:div>
    <w:div w:id="69817851">
      <w:bodyDiv w:val="1"/>
      <w:marLeft w:val="0"/>
      <w:marRight w:val="0"/>
      <w:marTop w:val="0"/>
      <w:marBottom w:val="0"/>
      <w:divBdr>
        <w:top w:val="none" w:sz="0" w:space="0" w:color="auto"/>
        <w:left w:val="none" w:sz="0" w:space="0" w:color="auto"/>
        <w:bottom w:val="none" w:sz="0" w:space="0" w:color="auto"/>
        <w:right w:val="none" w:sz="0" w:space="0" w:color="auto"/>
      </w:divBdr>
      <w:divsChild>
        <w:div w:id="1209298148">
          <w:marLeft w:val="0"/>
          <w:marRight w:val="0"/>
          <w:marTop w:val="0"/>
          <w:marBottom w:val="0"/>
          <w:divBdr>
            <w:top w:val="none" w:sz="0" w:space="0" w:color="auto"/>
            <w:left w:val="none" w:sz="0" w:space="0" w:color="auto"/>
            <w:bottom w:val="none" w:sz="0" w:space="0" w:color="auto"/>
            <w:right w:val="none" w:sz="0" w:space="0" w:color="auto"/>
          </w:divBdr>
          <w:divsChild>
            <w:div w:id="217936979">
              <w:marLeft w:val="0"/>
              <w:marRight w:val="0"/>
              <w:marTop w:val="0"/>
              <w:marBottom w:val="0"/>
              <w:divBdr>
                <w:top w:val="none" w:sz="0" w:space="0" w:color="auto"/>
                <w:left w:val="none" w:sz="0" w:space="0" w:color="auto"/>
                <w:bottom w:val="none" w:sz="0" w:space="0" w:color="auto"/>
                <w:right w:val="none" w:sz="0" w:space="0" w:color="auto"/>
              </w:divBdr>
              <w:divsChild>
                <w:div w:id="1500076672">
                  <w:marLeft w:val="0"/>
                  <w:marRight w:val="0"/>
                  <w:marTop w:val="0"/>
                  <w:marBottom w:val="0"/>
                  <w:divBdr>
                    <w:top w:val="none" w:sz="0" w:space="0" w:color="auto"/>
                    <w:left w:val="single" w:sz="8" w:space="30" w:color="F2F1F1"/>
                    <w:bottom w:val="none" w:sz="0" w:space="0" w:color="auto"/>
                    <w:right w:val="single" w:sz="8" w:space="30" w:color="F2F1F1"/>
                  </w:divBdr>
                  <w:divsChild>
                    <w:div w:id="955600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4748737">
      <w:bodyDiv w:val="1"/>
      <w:marLeft w:val="0"/>
      <w:marRight w:val="0"/>
      <w:marTop w:val="0"/>
      <w:marBottom w:val="0"/>
      <w:divBdr>
        <w:top w:val="none" w:sz="0" w:space="0" w:color="auto"/>
        <w:left w:val="none" w:sz="0" w:space="0" w:color="auto"/>
        <w:bottom w:val="none" w:sz="0" w:space="0" w:color="auto"/>
        <w:right w:val="none" w:sz="0" w:space="0" w:color="auto"/>
      </w:divBdr>
    </w:div>
    <w:div w:id="255748094">
      <w:bodyDiv w:val="1"/>
      <w:marLeft w:val="0"/>
      <w:marRight w:val="0"/>
      <w:marTop w:val="0"/>
      <w:marBottom w:val="0"/>
      <w:divBdr>
        <w:top w:val="none" w:sz="0" w:space="0" w:color="auto"/>
        <w:left w:val="none" w:sz="0" w:space="0" w:color="auto"/>
        <w:bottom w:val="none" w:sz="0" w:space="0" w:color="auto"/>
        <w:right w:val="none" w:sz="0" w:space="0" w:color="auto"/>
      </w:divBdr>
      <w:divsChild>
        <w:div w:id="2105879402">
          <w:marLeft w:val="0"/>
          <w:marRight w:val="0"/>
          <w:marTop w:val="0"/>
          <w:marBottom w:val="0"/>
          <w:divBdr>
            <w:top w:val="none" w:sz="0" w:space="0" w:color="auto"/>
            <w:left w:val="none" w:sz="0" w:space="0" w:color="auto"/>
            <w:bottom w:val="none" w:sz="0" w:space="0" w:color="auto"/>
            <w:right w:val="none" w:sz="0" w:space="0" w:color="auto"/>
          </w:divBdr>
          <w:divsChild>
            <w:div w:id="1817406141">
              <w:marLeft w:val="4000"/>
              <w:marRight w:val="0"/>
              <w:marTop w:val="0"/>
              <w:marBottom w:val="0"/>
              <w:divBdr>
                <w:top w:val="none" w:sz="0" w:space="0" w:color="auto"/>
                <w:left w:val="dotted" w:sz="8" w:space="12" w:color="333333"/>
                <w:bottom w:val="none" w:sz="0" w:space="0" w:color="auto"/>
                <w:right w:val="none" w:sz="0" w:space="0" w:color="auto"/>
              </w:divBdr>
              <w:divsChild>
                <w:div w:id="1682661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5455449">
      <w:bodyDiv w:val="1"/>
      <w:marLeft w:val="0"/>
      <w:marRight w:val="0"/>
      <w:marTop w:val="0"/>
      <w:marBottom w:val="0"/>
      <w:divBdr>
        <w:top w:val="none" w:sz="0" w:space="0" w:color="auto"/>
        <w:left w:val="none" w:sz="0" w:space="0" w:color="auto"/>
        <w:bottom w:val="none" w:sz="0" w:space="0" w:color="auto"/>
        <w:right w:val="none" w:sz="0" w:space="0" w:color="auto"/>
      </w:divBdr>
    </w:div>
    <w:div w:id="280572586">
      <w:bodyDiv w:val="1"/>
      <w:marLeft w:val="0"/>
      <w:marRight w:val="0"/>
      <w:marTop w:val="0"/>
      <w:marBottom w:val="0"/>
      <w:divBdr>
        <w:top w:val="none" w:sz="0" w:space="0" w:color="auto"/>
        <w:left w:val="none" w:sz="0" w:space="0" w:color="auto"/>
        <w:bottom w:val="none" w:sz="0" w:space="0" w:color="auto"/>
        <w:right w:val="none" w:sz="0" w:space="0" w:color="auto"/>
      </w:divBdr>
      <w:divsChild>
        <w:div w:id="179777766">
          <w:marLeft w:val="0"/>
          <w:marRight w:val="0"/>
          <w:marTop w:val="0"/>
          <w:marBottom w:val="0"/>
          <w:divBdr>
            <w:top w:val="none" w:sz="0" w:space="0" w:color="auto"/>
            <w:left w:val="none" w:sz="0" w:space="0" w:color="auto"/>
            <w:bottom w:val="none" w:sz="0" w:space="0" w:color="auto"/>
            <w:right w:val="none" w:sz="0" w:space="0" w:color="auto"/>
          </w:divBdr>
          <w:divsChild>
            <w:div w:id="1636057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8476933">
      <w:bodyDiv w:val="1"/>
      <w:marLeft w:val="0"/>
      <w:marRight w:val="0"/>
      <w:marTop w:val="0"/>
      <w:marBottom w:val="0"/>
      <w:divBdr>
        <w:top w:val="none" w:sz="0" w:space="0" w:color="auto"/>
        <w:left w:val="none" w:sz="0" w:space="0" w:color="auto"/>
        <w:bottom w:val="none" w:sz="0" w:space="0" w:color="auto"/>
        <w:right w:val="none" w:sz="0" w:space="0" w:color="auto"/>
      </w:divBdr>
      <w:divsChild>
        <w:div w:id="759179953">
          <w:marLeft w:val="0"/>
          <w:marRight w:val="0"/>
          <w:marTop w:val="0"/>
          <w:marBottom w:val="0"/>
          <w:divBdr>
            <w:top w:val="none" w:sz="0" w:space="0" w:color="auto"/>
            <w:left w:val="none" w:sz="0" w:space="0" w:color="auto"/>
            <w:bottom w:val="none" w:sz="0" w:space="0" w:color="auto"/>
            <w:right w:val="none" w:sz="0" w:space="0" w:color="auto"/>
          </w:divBdr>
        </w:div>
        <w:div w:id="1786843905">
          <w:marLeft w:val="0"/>
          <w:marRight w:val="0"/>
          <w:marTop w:val="0"/>
          <w:marBottom w:val="0"/>
          <w:divBdr>
            <w:top w:val="none" w:sz="0" w:space="0" w:color="auto"/>
            <w:left w:val="none" w:sz="0" w:space="0" w:color="auto"/>
            <w:bottom w:val="none" w:sz="0" w:space="0" w:color="auto"/>
            <w:right w:val="none" w:sz="0" w:space="0" w:color="auto"/>
          </w:divBdr>
        </w:div>
        <w:div w:id="606734122">
          <w:marLeft w:val="0"/>
          <w:marRight w:val="0"/>
          <w:marTop w:val="0"/>
          <w:marBottom w:val="0"/>
          <w:divBdr>
            <w:top w:val="none" w:sz="0" w:space="0" w:color="auto"/>
            <w:left w:val="none" w:sz="0" w:space="0" w:color="auto"/>
            <w:bottom w:val="none" w:sz="0" w:space="0" w:color="auto"/>
            <w:right w:val="none" w:sz="0" w:space="0" w:color="auto"/>
          </w:divBdr>
        </w:div>
        <w:div w:id="1767312298">
          <w:marLeft w:val="0"/>
          <w:marRight w:val="0"/>
          <w:marTop w:val="0"/>
          <w:marBottom w:val="0"/>
          <w:divBdr>
            <w:top w:val="none" w:sz="0" w:space="0" w:color="auto"/>
            <w:left w:val="none" w:sz="0" w:space="0" w:color="auto"/>
            <w:bottom w:val="none" w:sz="0" w:space="0" w:color="auto"/>
            <w:right w:val="none" w:sz="0" w:space="0" w:color="auto"/>
          </w:divBdr>
        </w:div>
        <w:div w:id="2028366846">
          <w:marLeft w:val="0"/>
          <w:marRight w:val="0"/>
          <w:marTop w:val="0"/>
          <w:marBottom w:val="0"/>
          <w:divBdr>
            <w:top w:val="none" w:sz="0" w:space="0" w:color="auto"/>
            <w:left w:val="none" w:sz="0" w:space="0" w:color="auto"/>
            <w:bottom w:val="none" w:sz="0" w:space="0" w:color="auto"/>
            <w:right w:val="none" w:sz="0" w:space="0" w:color="auto"/>
          </w:divBdr>
        </w:div>
      </w:divsChild>
    </w:div>
    <w:div w:id="633171851">
      <w:bodyDiv w:val="1"/>
      <w:marLeft w:val="0"/>
      <w:marRight w:val="0"/>
      <w:marTop w:val="0"/>
      <w:marBottom w:val="0"/>
      <w:divBdr>
        <w:top w:val="none" w:sz="0" w:space="0" w:color="auto"/>
        <w:left w:val="none" w:sz="0" w:space="0" w:color="auto"/>
        <w:bottom w:val="none" w:sz="0" w:space="0" w:color="auto"/>
        <w:right w:val="none" w:sz="0" w:space="0" w:color="auto"/>
      </w:divBdr>
    </w:div>
    <w:div w:id="846092033">
      <w:bodyDiv w:val="1"/>
      <w:marLeft w:val="0"/>
      <w:marRight w:val="0"/>
      <w:marTop w:val="0"/>
      <w:marBottom w:val="0"/>
      <w:divBdr>
        <w:top w:val="none" w:sz="0" w:space="0" w:color="auto"/>
        <w:left w:val="none" w:sz="0" w:space="0" w:color="auto"/>
        <w:bottom w:val="none" w:sz="0" w:space="0" w:color="auto"/>
        <w:right w:val="none" w:sz="0" w:space="0" w:color="auto"/>
      </w:divBdr>
    </w:div>
    <w:div w:id="1008212072">
      <w:bodyDiv w:val="1"/>
      <w:marLeft w:val="0"/>
      <w:marRight w:val="0"/>
      <w:marTop w:val="0"/>
      <w:marBottom w:val="0"/>
      <w:divBdr>
        <w:top w:val="none" w:sz="0" w:space="0" w:color="auto"/>
        <w:left w:val="none" w:sz="0" w:space="0" w:color="auto"/>
        <w:bottom w:val="none" w:sz="0" w:space="0" w:color="auto"/>
        <w:right w:val="none" w:sz="0" w:space="0" w:color="auto"/>
      </w:divBdr>
    </w:div>
    <w:div w:id="1025524328">
      <w:bodyDiv w:val="1"/>
      <w:marLeft w:val="0"/>
      <w:marRight w:val="0"/>
      <w:marTop w:val="0"/>
      <w:marBottom w:val="0"/>
      <w:divBdr>
        <w:top w:val="none" w:sz="0" w:space="0" w:color="auto"/>
        <w:left w:val="none" w:sz="0" w:space="0" w:color="auto"/>
        <w:bottom w:val="none" w:sz="0" w:space="0" w:color="auto"/>
        <w:right w:val="none" w:sz="0" w:space="0" w:color="auto"/>
      </w:divBdr>
      <w:divsChild>
        <w:div w:id="688456926">
          <w:marLeft w:val="0"/>
          <w:marRight w:val="0"/>
          <w:marTop w:val="0"/>
          <w:marBottom w:val="0"/>
          <w:divBdr>
            <w:top w:val="none" w:sz="0" w:space="0" w:color="auto"/>
            <w:left w:val="none" w:sz="0" w:space="0" w:color="auto"/>
            <w:bottom w:val="none" w:sz="0" w:space="0" w:color="auto"/>
            <w:right w:val="none" w:sz="0" w:space="0" w:color="auto"/>
          </w:divBdr>
        </w:div>
      </w:divsChild>
    </w:div>
    <w:div w:id="1200973131">
      <w:bodyDiv w:val="1"/>
      <w:marLeft w:val="0"/>
      <w:marRight w:val="0"/>
      <w:marTop w:val="0"/>
      <w:marBottom w:val="0"/>
      <w:divBdr>
        <w:top w:val="none" w:sz="0" w:space="0" w:color="auto"/>
        <w:left w:val="none" w:sz="0" w:space="0" w:color="auto"/>
        <w:bottom w:val="none" w:sz="0" w:space="0" w:color="auto"/>
        <w:right w:val="none" w:sz="0" w:space="0" w:color="auto"/>
      </w:divBdr>
      <w:divsChild>
        <w:div w:id="961501195">
          <w:marLeft w:val="0"/>
          <w:marRight w:val="0"/>
          <w:marTop w:val="0"/>
          <w:marBottom w:val="0"/>
          <w:divBdr>
            <w:top w:val="none" w:sz="0" w:space="0" w:color="auto"/>
            <w:left w:val="none" w:sz="0" w:space="0" w:color="auto"/>
            <w:bottom w:val="none" w:sz="0" w:space="0" w:color="auto"/>
            <w:right w:val="none" w:sz="0" w:space="0" w:color="auto"/>
          </w:divBdr>
          <w:divsChild>
            <w:div w:id="545525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2847356">
      <w:bodyDiv w:val="1"/>
      <w:marLeft w:val="0"/>
      <w:marRight w:val="0"/>
      <w:marTop w:val="0"/>
      <w:marBottom w:val="0"/>
      <w:divBdr>
        <w:top w:val="none" w:sz="0" w:space="0" w:color="auto"/>
        <w:left w:val="none" w:sz="0" w:space="0" w:color="auto"/>
        <w:bottom w:val="none" w:sz="0" w:space="0" w:color="auto"/>
        <w:right w:val="none" w:sz="0" w:space="0" w:color="auto"/>
      </w:divBdr>
      <w:divsChild>
        <w:div w:id="1077751773">
          <w:marLeft w:val="0"/>
          <w:marRight w:val="0"/>
          <w:marTop w:val="0"/>
          <w:marBottom w:val="0"/>
          <w:divBdr>
            <w:top w:val="none" w:sz="0" w:space="0" w:color="auto"/>
            <w:left w:val="none" w:sz="0" w:space="0" w:color="auto"/>
            <w:bottom w:val="none" w:sz="0" w:space="0" w:color="auto"/>
            <w:right w:val="none" w:sz="0" w:space="0" w:color="auto"/>
          </w:divBdr>
          <w:divsChild>
            <w:div w:id="1345128977">
              <w:marLeft w:val="0"/>
              <w:marRight w:val="0"/>
              <w:marTop w:val="0"/>
              <w:marBottom w:val="0"/>
              <w:divBdr>
                <w:top w:val="none" w:sz="0" w:space="0" w:color="auto"/>
                <w:left w:val="none" w:sz="0" w:space="0" w:color="auto"/>
                <w:bottom w:val="none" w:sz="0" w:space="0" w:color="auto"/>
                <w:right w:val="none" w:sz="0" w:space="0" w:color="auto"/>
              </w:divBdr>
              <w:divsChild>
                <w:div w:id="1548297898">
                  <w:marLeft w:val="0"/>
                  <w:marRight w:val="0"/>
                  <w:marTop w:val="0"/>
                  <w:marBottom w:val="0"/>
                  <w:divBdr>
                    <w:top w:val="none" w:sz="0" w:space="0" w:color="auto"/>
                    <w:left w:val="none" w:sz="0" w:space="0" w:color="auto"/>
                    <w:bottom w:val="none" w:sz="0" w:space="0" w:color="auto"/>
                    <w:right w:val="none" w:sz="0" w:space="0" w:color="auto"/>
                  </w:divBdr>
                  <w:divsChild>
                    <w:div w:id="1284851052">
                      <w:marLeft w:val="0"/>
                      <w:marRight w:val="225"/>
                      <w:marTop w:val="0"/>
                      <w:marBottom w:val="0"/>
                      <w:divBdr>
                        <w:top w:val="none" w:sz="0" w:space="0" w:color="auto"/>
                        <w:left w:val="none" w:sz="0" w:space="0" w:color="auto"/>
                        <w:bottom w:val="none" w:sz="0" w:space="0" w:color="auto"/>
                        <w:right w:val="none" w:sz="0" w:space="0" w:color="auto"/>
                      </w:divBdr>
                      <w:divsChild>
                        <w:div w:id="1713459878">
                          <w:marLeft w:val="0"/>
                          <w:marRight w:val="0"/>
                          <w:marTop w:val="0"/>
                          <w:marBottom w:val="0"/>
                          <w:divBdr>
                            <w:top w:val="none" w:sz="0" w:space="0" w:color="auto"/>
                            <w:left w:val="none" w:sz="0" w:space="0" w:color="auto"/>
                            <w:bottom w:val="none" w:sz="0" w:space="0" w:color="auto"/>
                            <w:right w:val="none" w:sz="0" w:space="0" w:color="auto"/>
                          </w:divBdr>
                          <w:divsChild>
                            <w:div w:id="1657419429">
                              <w:marLeft w:val="0"/>
                              <w:marRight w:val="0"/>
                              <w:marTop w:val="0"/>
                              <w:marBottom w:val="0"/>
                              <w:divBdr>
                                <w:top w:val="none" w:sz="0" w:space="0" w:color="auto"/>
                                <w:left w:val="none" w:sz="0" w:space="0" w:color="auto"/>
                                <w:bottom w:val="none" w:sz="0" w:space="0" w:color="auto"/>
                                <w:right w:val="none" w:sz="0" w:space="0" w:color="auto"/>
                              </w:divBdr>
                              <w:divsChild>
                                <w:div w:id="1120297056">
                                  <w:marLeft w:val="0"/>
                                  <w:marRight w:val="0"/>
                                  <w:marTop w:val="0"/>
                                  <w:marBottom w:val="0"/>
                                  <w:divBdr>
                                    <w:top w:val="none" w:sz="0" w:space="0" w:color="auto"/>
                                    <w:left w:val="none" w:sz="0" w:space="0" w:color="auto"/>
                                    <w:bottom w:val="none" w:sz="0" w:space="0" w:color="auto"/>
                                    <w:right w:val="none" w:sz="0" w:space="0" w:color="auto"/>
                                  </w:divBdr>
                                  <w:divsChild>
                                    <w:div w:id="1938979423">
                                      <w:marLeft w:val="0"/>
                                      <w:marRight w:val="0"/>
                                      <w:marTop w:val="0"/>
                                      <w:marBottom w:val="0"/>
                                      <w:divBdr>
                                        <w:top w:val="none" w:sz="0" w:space="0" w:color="auto"/>
                                        <w:left w:val="none" w:sz="0" w:space="0" w:color="auto"/>
                                        <w:bottom w:val="none" w:sz="0" w:space="0" w:color="auto"/>
                                        <w:right w:val="none" w:sz="0" w:space="0" w:color="auto"/>
                                      </w:divBdr>
                                      <w:divsChild>
                                        <w:div w:id="1247308060">
                                          <w:marLeft w:val="0"/>
                                          <w:marRight w:val="0"/>
                                          <w:marTop w:val="0"/>
                                          <w:marBottom w:val="0"/>
                                          <w:divBdr>
                                            <w:top w:val="none" w:sz="0" w:space="0" w:color="auto"/>
                                            <w:left w:val="none" w:sz="0" w:space="0" w:color="auto"/>
                                            <w:bottom w:val="none" w:sz="0" w:space="0" w:color="auto"/>
                                            <w:right w:val="none" w:sz="0" w:space="0" w:color="auto"/>
                                          </w:divBdr>
                                          <w:divsChild>
                                            <w:div w:id="1296375131">
                                              <w:marLeft w:val="0"/>
                                              <w:marRight w:val="0"/>
                                              <w:marTop w:val="0"/>
                                              <w:marBottom w:val="0"/>
                                              <w:divBdr>
                                                <w:top w:val="none" w:sz="0" w:space="0" w:color="auto"/>
                                                <w:left w:val="none" w:sz="0" w:space="0" w:color="auto"/>
                                                <w:bottom w:val="none" w:sz="0" w:space="0" w:color="auto"/>
                                                <w:right w:val="none" w:sz="0" w:space="0" w:color="auto"/>
                                              </w:divBdr>
                                              <w:divsChild>
                                                <w:div w:id="1875074527">
                                                  <w:marLeft w:val="0"/>
                                                  <w:marRight w:val="0"/>
                                                  <w:marTop w:val="0"/>
                                                  <w:marBottom w:val="0"/>
                                                  <w:divBdr>
                                                    <w:top w:val="none" w:sz="0" w:space="0" w:color="auto"/>
                                                    <w:left w:val="none" w:sz="0" w:space="0" w:color="auto"/>
                                                    <w:bottom w:val="none" w:sz="0" w:space="0" w:color="auto"/>
                                                    <w:right w:val="none" w:sz="0" w:space="0" w:color="auto"/>
                                                  </w:divBdr>
                                                  <w:divsChild>
                                                    <w:div w:id="1496459580">
                                                      <w:marLeft w:val="0"/>
                                                      <w:marRight w:val="0"/>
                                                      <w:marTop w:val="0"/>
                                                      <w:marBottom w:val="0"/>
                                                      <w:divBdr>
                                                        <w:top w:val="none" w:sz="0" w:space="0" w:color="auto"/>
                                                        <w:left w:val="none" w:sz="0" w:space="0" w:color="auto"/>
                                                        <w:bottom w:val="single" w:sz="6" w:space="0" w:color="BBC1CD"/>
                                                        <w:right w:val="none" w:sz="0" w:space="0" w:color="auto"/>
                                                      </w:divBdr>
                                                      <w:divsChild>
                                                        <w:div w:id="1558777896">
                                                          <w:marLeft w:val="0"/>
                                                          <w:marRight w:val="0"/>
                                                          <w:marTop w:val="0"/>
                                                          <w:marBottom w:val="0"/>
                                                          <w:divBdr>
                                                            <w:top w:val="single" w:sz="2" w:space="0" w:color="B3B3B3"/>
                                                            <w:left w:val="single" w:sz="6" w:space="0" w:color="B3B3B3"/>
                                                            <w:bottom w:val="single" w:sz="2" w:space="0" w:color="B3B3B3"/>
                                                            <w:right w:val="single" w:sz="6" w:space="0" w:color="B3B3B3"/>
                                                          </w:divBdr>
                                                          <w:divsChild>
                                                            <w:div w:id="1468887878">
                                                              <w:marLeft w:val="0"/>
                                                              <w:marRight w:val="0"/>
                                                              <w:marTop w:val="0"/>
                                                              <w:marBottom w:val="0"/>
                                                              <w:divBdr>
                                                                <w:top w:val="none" w:sz="0" w:space="0" w:color="auto"/>
                                                                <w:left w:val="none" w:sz="0" w:space="0" w:color="auto"/>
                                                                <w:bottom w:val="none" w:sz="0" w:space="0" w:color="auto"/>
                                                                <w:right w:val="none" w:sz="0" w:space="0" w:color="auto"/>
                                                              </w:divBdr>
                                                              <w:divsChild>
                                                                <w:div w:id="384641889">
                                                                  <w:marLeft w:val="0"/>
                                                                  <w:marRight w:val="0"/>
                                                                  <w:marTop w:val="0"/>
                                                                  <w:marBottom w:val="0"/>
                                                                  <w:divBdr>
                                                                    <w:top w:val="none" w:sz="0" w:space="0" w:color="auto"/>
                                                                    <w:left w:val="none" w:sz="0" w:space="0" w:color="auto"/>
                                                                    <w:bottom w:val="none" w:sz="0" w:space="0" w:color="auto"/>
                                                                    <w:right w:val="none" w:sz="0" w:space="0" w:color="auto"/>
                                                                  </w:divBdr>
                                                                </w:div>
                                                                <w:div w:id="1008942917">
                                                                  <w:marLeft w:val="0"/>
                                                                  <w:marRight w:val="0"/>
                                                                  <w:marTop w:val="0"/>
                                                                  <w:marBottom w:val="0"/>
                                                                  <w:divBdr>
                                                                    <w:top w:val="none" w:sz="0" w:space="0" w:color="auto"/>
                                                                    <w:left w:val="none" w:sz="0" w:space="0" w:color="auto"/>
                                                                    <w:bottom w:val="none" w:sz="0" w:space="0" w:color="auto"/>
                                                                    <w:right w:val="none" w:sz="0" w:space="0" w:color="auto"/>
                                                                  </w:divBdr>
                                                                  <w:divsChild>
                                                                    <w:div w:id="423385044">
                                                                      <w:marLeft w:val="75"/>
                                                                      <w:marRight w:val="75"/>
                                                                      <w:marTop w:val="0"/>
                                                                      <w:marBottom w:val="0"/>
                                                                      <w:divBdr>
                                                                        <w:top w:val="none" w:sz="0" w:space="0" w:color="auto"/>
                                                                        <w:left w:val="none" w:sz="0" w:space="0" w:color="auto"/>
                                                                        <w:bottom w:val="none" w:sz="0" w:space="0" w:color="auto"/>
                                                                        <w:right w:val="none" w:sz="0" w:space="0" w:color="auto"/>
                                                                      </w:divBdr>
                                                                    </w:div>
                                                                    <w:div w:id="735203620">
                                                                      <w:marLeft w:val="75"/>
                                                                      <w:marRight w:val="75"/>
                                                                      <w:marTop w:val="0"/>
                                                                      <w:marBottom w:val="0"/>
                                                                      <w:divBdr>
                                                                        <w:top w:val="none" w:sz="0" w:space="0" w:color="auto"/>
                                                                        <w:left w:val="none" w:sz="0" w:space="0" w:color="auto"/>
                                                                        <w:bottom w:val="none" w:sz="0" w:space="0" w:color="auto"/>
                                                                        <w:right w:val="none" w:sz="0" w:space="0" w:color="auto"/>
                                                                      </w:divBdr>
                                                                      <w:divsChild>
                                                                        <w:div w:id="1997296016">
                                                                          <w:marLeft w:val="0"/>
                                                                          <w:marRight w:val="0"/>
                                                                          <w:marTop w:val="0"/>
                                                                          <w:marBottom w:val="0"/>
                                                                          <w:divBdr>
                                                                            <w:top w:val="none" w:sz="0" w:space="0" w:color="auto"/>
                                                                            <w:left w:val="none" w:sz="0" w:space="0" w:color="auto"/>
                                                                            <w:bottom w:val="none" w:sz="0" w:space="0" w:color="auto"/>
                                                                            <w:right w:val="none" w:sz="0" w:space="0" w:color="auto"/>
                                                                          </w:divBdr>
                                                                          <w:divsChild>
                                                                            <w:div w:id="643507489">
                                                                              <w:marLeft w:val="0"/>
                                                                              <w:marRight w:val="0"/>
                                                                              <w:marTop w:val="0"/>
                                                                              <w:marBottom w:val="0"/>
                                                                              <w:divBdr>
                                                                                <w:top w:val="none" w:sz="0" w:space="0" w:color="auto"/>
                                                                                <w:left w:val="none" w:sz="0" w:space="0" w:color="auto"/>
                                                                                <w:bottom w:val="none" w:sz="0" w:space="0" w:color="auto"/>
                                                                                <w:right w:val="none" w:sz="0" w:space="0" w:color="auto"/>
                                                                              </w:divBdr>
                                                                            </w:div>
                                                                            <w:div w:id="1693728178">
                                                                              <w:marLeft w:val="0"/>
                                                                              <w:marRight w:val="0"/>
                                                                              <w:marTop w:val="0"/>
                                                                              <w:marBottom w:val="45"/>
                                                                              <w:divBdr>
                                                                                <w:top w:val="none" w:sz="0" w:space="0" w:color="auto"/>
                                                                                <w:left w:val="none" w:sz="0" w:space="0" w:color="auto"/>
                                                                                <w:bottom w:val="none" w:sz="0" w:space="0" w:color="auto"/>
                                                                                <w:right w:val="none" w:sz="0" w:space="0" w:color="auto"/>
                                                                              </w:divBdr>
                                                                            </w:div>
                                                                          </w:divsChild>
                                                                        </w:div>
                                                                      </w:divsChild>
                                                                    </w:div>
                                                                    <w:div w:id="857237937">
                                                                      <w:marLeft w:val="75"/>
                                                                      <w:marRight w:val="75"/>
                                                                      <w:marTop w:val="0"/>
                                                                      <w:marBottom w:val="0"/>
                                                                      <w:divBdr>
                                                                        <w:top w:val="none" w:sz="0" w:space="0" w:color="auto"/>
                                                                        <w:left w:val="none" w:sz="0" w:space="0" w:color="auto"/>
                                                                        <w:bottom w:val="none" w:sz="0" w:space="0" w:color="auto"/>
                                                                        <w:right w:val="none" w:sz="0" w:space="0" w:color="auto"/>
                                                                      </w:divBdr>
                                                                      <w:divsChild>
                                                                        <w:div w:id="1347177051">
                                                                          <w:marLeft w:val="0"/>
                                                                          <w:marRight w:val="0"/>
                                                                          <w:marTop w:val="0"/>
                                                                          <w:marBottom w:val="0"/>
                                                                          <w:divBdr>
                                                                            <w:top w:val="none" w:sz="0" w:space="0" w:color="auto"/>
                                                                            <w:left w:val="none" w:sz="0" w:space="0" w:color="auto"/>
                                                                            <w:bottom w:val="none" w:sz="0" w:space="0" w:color="auto"/>
                                                                            <w:right w:val="none" w:sz="0" w:space="0" w:color="auto"/>
                                                                          </w:divBdr>
                                                                          <w:divsChild>
                                                                            <w:div w:id="267085923">
                                                                              <w:marLeft w:val="0"/>
                                                                              <w:marRight w:val="0"/>
                                                                              <w:marTop w:val="0"/>
                                                                              <w:marBottom w:val="45"/>
                                                                              <w:divBdr>
                                                                                <w:top w:val="none" w:sz="0" w:space="0" w:color="auto"/>
                                                                                <w:left w:val="none" w:sz="0" w:space="0" w:color="auto"/>
                                                                                <w:bottom w:val="none" w:sz="0" w:space="0" w:color="auto"/>
                                                                                <w:right w:val="none" w:sz="0" w:space="0" w:color="auto"/>
                                                                              </w:divBdr>
                                                                            </w:div>
                                                                            <w:div w:id="1107772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3438538">
                                                                      <w:marLeft w:val="75"/>
                                                                      <w:marRight w:val="75"/>
                                                                      <w:marTop w:val="0"/>
                                                                      <w:marBottom w:val="0"/>
                                                                      <w:divBdr>
                                                                        <w:top w:val="none" w:sz="0" w:space="0" w:color="auto"/>
                                                                        <w:left w:val="none" w:sz="0" w:space="0" w:color="auto"/>
                                                                        <w:bottom w:val="none" w:sz="0" w:space="0" w:color="auto"/>
                                                                        <w:right w:val="none" w:sz="0" w:space="0" w:color="auto"/>
                                                                      </w:divBdr>
                                                                    </w:div>
                                                                    <w:div w:id="1387416352">
                                                                      <w:marLeft w:val="75"/>
                                                                      <w:marRight w:val="75"/>
                                                                      <w:marTop w:val="0"/>
                                                                      <w:marBottom w:val="0"/>
                                                                      <w:divBdr>
                                                                        <w:top w:val="none" w:sz="0" w:space="0" w:color="auto"/>
                                                                        <w:left w:val="none" w:sz="0" w:space="0" w:color="auto"/>
                                                                        <w:bottom w:val="none" w:sz="0" w:space="0" w:color="auto"/>
                                                                        <w:right w:val="none" w:sz="0" w:space="0" w:color="auto"/>
                                                                      </w:divBdr>
                                                                      <w:divsChild>
                                                                        <w:div w:id="1146775401">
                                                                          <w:marLeft w:val="0"/>
                                                                          <w:marRight w:val="0"/>
                                                                          <w:marTop w:val="0"/>
                                                                          <w:marBottom w:val="0"/>
                                                                          <w:divBdr>
                                                                            <w:top w:val="none" w:sz="0" w:space="0" w:color="auto"/>
                                                                            <w:left w:val="none" w:sz="0" w:space="0" w:color="auto"/>
                                                                            <w:bottom w:val="none" w:sz="0" w:space="0" w:color="auto"/>
                                                                            <w:right w:val="none" w:sz="0" w:space="0" w:color="auto"/>
                                                                          </w:divBdr>
                                                                          <w:divsChild>
                                                                            <w:div w:id="1253204277">
                                                                              <w:marLeft w:val="0"/>
                                                                              <w:marRight w:val="0"/>
                                                                              <w:marTop w:val="0"/>
                                                                              <w:marBottom w:val="45"/>
                                                                              <w:divBdr>
                                                                                <w:top w:val="none" w:sz="0" w:space="0" w:color="auto"/>
                                                                                <w:left w:val="none" w:sz="0" w:space="0" w:color="auto"/>
                                                                                <w:bottom w:val="none" w:sz="0" w:space="0" w:color="auto"/>
                                                                                <w:right w:val="none" w:sz="0" w:space="0" w:color="auto"/>
                                                                              </w:divBdr>
                                                                            </w:div>
                                                                            <w:div w:id="1447041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5592894">
                                                                      <w:marLeft w:val="75"/>
                                                                      <w:marRight w:val="75"/>
                                                                      <w:marTop w:val="0"/>
                                                                      <w:marBottom w:val="0"/>
                                                                      <w:divBdr>
                                                                        <w:top w:val="none" w:sz="0" w:space="0" w:color="auto"/>
                                                                        <w:left w:val="none" w:sz="0" w:space="0" w:color="auto"/>
                                                                        <w:bottom w:val="none" w:sz="0" w:space="0" w:color="auto"/>
                                                                        <w:right w:val="none" w:sz="0" w:space="0" w:color="auto"/>
                                                                      </w:divBdr>
                                                                      <w:divsChild>
                                                                        <w:div w:id="928541796">
                                                                          <w:marLeft w:val="0"/>
                                                                          <w:marRight w:val="0"/>
                                                                          <w:marTop w:val="0"/>
                                                                          <w:marBottom w:val="0"/>
                                                                          <w:divBdr>
                                                                            <w:top w:val="none" w:sz="0" w:space="0" w:color="auto"/>
                                                                            <w:left w:val="none" w:sz="0" w:space="0" w:color="auto"/>
                                                                            <w:bottom w:val="none" w:sz="0" w:space="0" w:color="auto"/>
                                                                            <w:right w:val="none" w:sz="0" w:space="0" w:color="auto"/>
                                                                          </w:divBdr>
                                                                          <w:divsChild>
                                                                            <w:div w:id="380129047">
                                                                              <w:marLeft w:val="0"/>
                                                                              <w:marRight w:val="0"/>
                                                                              <w:marTop w:val="0"/>
                                                                              <w:marBottom w:val="45"/>
                                                                              <w:divBdr>
                                                                                <w:top w:val="none" w:sz="0" w:space="0" w:color="auto"/>
                                                                                <w:left w:val="none" w:sz="0" w:space="0" w:color="auto"/>
                                                                                <w:bottom w:val="none" w:sz="0" w:space="0" w:color="auto"/>
                                                                                <w:right w:val="none" w:sz="0" w:space="0" w:color="auto"/>
                                                                              </w:divBdr>
                                                                            </w:div>
                                                                            <w:div w:id="2076976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7430378">
                                                                      <w:marLeft w:val="75"/>
                                                                      <w:marRight w:val="75"/>
                                                                      <w:marTop w:val="0"/>
                                                                      <w:marBottom w:val="0"/>
                                                                      <w:divBdr>
                                                                        <w:top w:val="none" w:sz="0" w:space="0" w:color="auto"/>
                                                                        <w:left w:val="none" w:sz="0" w:space="0" w:color="auto"/>
                                                                        <w:bottom w:val="none" w:sz="0" w:space="0" w:color="auto"/>
                                                                        <w:right w:val="none" w:sz="0" w:space="0" w:color="auto"/>
                                                                      </w:divBdr>
                                                                    </w:div>
                                                                  </w:divsChild>
                                                                </w:div>
                                                              </w:divsChild>
                                                            </w:div>
                                                          </w:divsChild>
                                                        </w:div>
                                                        <w:div w:id="1565409635">
                                                          <w:marLeft w:val="0"/>
                                                          <w:marRight w:val="0"/>
                                                          <w:marTop w:val="0"/>
                                                          <w:marBottom w:val="0"/>
                                                          <w:divBdr>
                                                            <w:top w:val="none" w:sz="0" w:space="0" w:color="auto"/>
                                                            <w:left w:val="none" w:sz="0" w:space="0" w:color="auto"/>
                                                            <w:bottom w:val="none" w:sz="0" w:space="0" w:color="auto"/>
                                                            <w:right w:val="none" w:sz="0" w:space="0" w:color="auto"/>
                                                          </w:divBdr>
                                                          <w:divsChild>
                                                            <w:div w:id="262881477">
                                                              <w:marLeft w:val="0"/>
                                                              <w:marRight w:val="0"/>
                                                              <w:marTop w:val="0"/>
                                                              <w:marBottom w:val="0"/>
                                                              <w:divBdr>
                                                                <w:top w:val="none" w:sz="0" w:space="0" w:color="auto"/>
                                                                <w:left w:val="none" w:sz="0" w:space="0" w:color="auto"/>
                                                                <w:bottom w:val="none" w:sz="0" w:space="0" w:color="auto"/>
                                                                <w:right w:val="none" w:sz="0" w:space="0" w:color="auto"/>
                                                              </w:divBdr>
                                                              <w:divsChild>
                                                                <w:div w:id="408423078">
                                                                  <w:marLeft w:val="0"/>
                                                                  <w:marRight w:val="0"/>
                                                                  <w:marTop w:val="0"/>
                                                                  <w:marBottom w:val="0"/>
                                                                  <w:divBdr>
                                                                    <w:top w:val="none" w:sz="0" w:space="0" w:color="auto"/>
                                                                    <w:left w:val="none" w:sz="0" w:space="0" w:color="auto"/>
                                                                    <w:bottom w:val="none" w:sz="0" w:space="0" w:color="auto"/>
                                                                    <w:right w:val="none" w:sz="0" w:space="0" w:color="auto"/>
                                                                  </w:divBdr>
                                                                </w:div>
                                                              </w:divsChild>
                                                            </w:div>
                                                            <w:div w:id="1933852750">
                                                              <w:marLeft w:val="75"/>
                                                              <w:marRight w:val="0"/>
                                                              <w:marTop w:val="0"/>
                                                              <w:marBottom w:val="0"/>
                                                              <w:divBdr>
                                                                <w:top w:val="none" w:sz="0" w:space="0" w:color="auto"/>
                                                                <w:left w:val="none" w:sz="0" w:space="0" w:color="auto"/>
                                                                <w:bottom w:val="none" w:sz="0" w:space="0" w:color="auto"/>
                                                                <w:right w:val="none" w:sz="0" w:space="0" w:color="auto"/>
                                                              </w:divBdr>
                                                              <w:divsChild>
                                                                <w:div w:id="118647311">
                                                                  <w:marLeft w:val="0"/>
                                                                  <w:marRight w:val="0"/>
                                                                  <w:marTop w:val="0"/>
                                                                  <w:marBottom w:val="0"/>
                                                                  <w:divBdr>
                                                                    <w:top w:val="none" w:sz="0" w:space="0" w:color="auto"/>
                                                                    <w:left w:val="none" w:sz="0" w:space="0" w:color="auto"/>
                                                                    <w:bottom w:val="none" w:sz="0" w:space="0" w:color="auto"/>
                                                                    <w:right w:val="none" w:sz="0" w:space="0" w:color="auto"/>
                                                                  </w:divBdr>
                                                                  <w:divsChild>
                                                                    <w:div w:id="1387992786">
                                                                      <w:marLeft w:val="0"/>
                                                                      <w:marRight w:val="0"/>
                                                                      <w:marTop w:val="0"/>
                                                                      <w:marBottom w:val="0"/>
                                                                      <w:divBdr>
                                                                        <w:top w:val="none" w:sz="0" w:space="0" w:color="auto"/>
                                                                        <w:left w:val="none" w:sz="0" w:space="0" w:color="auto"/>
                                                                        <w:bottom w:val="none" w:sz="0" w:space="0" w:color="auto"/>
                                                                        <w:right w:val="none" w:sz="0" w:space="0" w:color="auto"/>
                                                                      </w:divBdr>
                                                                      <w:divsChild>
                                                                        <w:div w:id="1022786114">
                                                                          <w:marLeft w:val="0"/>
                                                                          <w:marRight w:val="0"/>
                                                                          <w:marTop w:val="0"/>
                                                                          <w:marBottom w:val="450"/>
                                                                          <w:divBdr>
                                                                            <w:top w:val="none" w:sz="0" w:space="0" w:color="auto"/>
                                                                            <w:left w:val="none" w:sz="0" w:space="0" w:color="auto"/>
                                                                            <w:bottom w:val="none" w:sz="0" w:space="0" w:color="auto"/>
                                                                            <w:right w:val="none" w:sz="0" w:space="0" w:color="auto"/>
                                                                          </w:divBdr>
                                                                          <w:divsChild>
                                                                            <w:div w:id="1748336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93444412">
      <w:bodyDiv w:val="1"/>
      <w:marLeft w:val="0"/>
      <w:marRight w:val="0"/>
      <w:marTop w:val="0"/>
      <w:marBottom w:val="0"/>
      <w:divBdr>
        <w:top w:val="none" w:sz="0" w:space="0" w:color="auto"/>
        <w:left w:val="none" w:sz="0" w:space="0" w:color="auto"/>
        <w:bottom w:val="none" w:sz="0" w:space="0" w:color="auto"/>
        <w:right w:val="none" w:sz="0" w:space="0" w:color="auto"/>
      </w:divBdr>
      <w:divsChild>
        <w:div w:id="6103704">
          <w:marLeft w:val="105"/>
          <w:marRight w:val="105"/>
          <w:marTop w:val="210"/>
          <w:marBottom w:val="0"/>
          <w:divBdr>
            <w:top w:val="none" w:sz="0" w:space="0" w:color="auto"/>
            <w:left w:val="none" w:sz="0" w:space="0" w:color="auto"/>
            <w:bottom w:val="none" w:sz="0" w:space="0" w:color="auto"/>
            <w:right w:val="none" w:sz="0" w:space="0" w:color="auto"/>
          </w:divBdr>
          <w:divsChild>
            <w:div w:id="1498035437">
              <w:marLeft w:val="0"/>
              <w:marRight w:val="0"/>
              <w:marTop w:val="0"/>
              <w:marBottom w:val="0"/>
              <w:divBdr>
                <w:top w:val="none" w:sz="0" w:space="0" w:color="auto"/>
                <w:left w:val="none" w:sz="0" w:space="0" w:color="auto"/>
                <w:bottom w:val="none" w:sz="0" w:space="0" w:color="auto"/>
                <w:right w:val="none" w:sz="0" w:space="0" w:color="auto"/>
              </w:divBdr>
              <w:divsChild>
                <w:div w:id="1323503603">
                  <w:marLeft w:val="0"/>
                  <w:marRight w:val="0"/>
                  <w:marTop w:val="0"/>
                  <w:marBottom w:val="0"/>
                  <w:divBdr>
                    <w:top w:val="none" w:sz="0" w:space="0" w:color="auto"/>
                    <w:left w:val="none" w:sz="0" w:space="0" w:color="auto"/>
                    <w:bottom w:val="none" w:sz="0" w:space="0" w:color="auto"/>
                    <w:right w:val="none" w:sz="0" w:space="0" w:color="auto"/>
                  </w:divBdr>
                  <w:divsChild>
                    <w:div w:id="492796527">
                      <w:marLeft w:val="0"/>
                      <w:marRight w:val="0"/>
                      <w:marTop w:val="0"/>
                      <w:marBottom w:val="0"/>
                      <w:divBdr>
                        <w:top w:val="none" w:sz="0" w:space="0" w:color="auto"/>
                        <w:left w:val="none" w:sz="0" w:space="0" w:color="auto"/>
                        <w:bottom w:val="none" w:sz="0" w:space="0" w:color="auto"/>
                        <w:right w:val="none" w:sz="0" w:space="0" w:color="auto"/>
                      </w:divBdr>
                      <w:divsChild>
                        <w:div w:id="209657208">
                          <w:marLeft w:val="0"/>
                          <w:marRight w:val="0"/>
                          <w:marTop w:val="0"/>
                          <w:marBottom w:val="0"/>
                          <w:divBdr>
                            <w:top w:val="none" w:sz="0" w:space="0" w:color="auto"/>
                            <w:left w:val="none" w:sz="0" w:space="0" w:color="auto"/>
                            <w:bottom w:val="none" w:sz="0" w:space="0" w:color="auto"/>
                            <w:right w:val="none" w:sz="0" w:space="0" w:color="auto"/>
                          </w:divBdr>
                          <w:divsChild>
                            <w:div w:id="831066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4668397">
                      <w:marLeft w:val="0"/>
                      <w:marRight w:val="0"/>
                      <w:marTop w:val="0"/>
                      <w:marBottom w:val="0"/>
                      <w:divBdr>
                        <w:top w:val="single" w:sz="6" w:space="0" w:color="E7E7E7"/>
                        <w:left w:val="none" w:sz="0" w:space="0" w:color="auto"/>
                        <w:bottom w:val="none" w:sz="0" w:space="0" w:color="auto"/>
                        <w:right w:val="none" w:sz="0" w:space="0" w:color="auto"/>
                      </w:divBdr>
                    </w:div>
                    <w:div w:id="881946256">
                      <w:marLeft w:val="0"/>
                      <w:marRight w:val="0"/>
                      <w:marTop w:val="0"/>
                      <w:marBottom w:val="0"/>
                      <w:divBdr>
                        <w:top w:val="none" w:sz="0" w:space="0" w:color="auto"/>
                        <w:left w:val="none" w:sz="0" w:space="0" w:color="auto"/>
                        <w:bottom w:val="none" w:sz="0" w:space="0" w:color="auto"/>
                        <w:right w:val="none" w:sz="0" w:space="0" w:color="auto"/>
                      </w:divBdr>
                      <w:divsChild>
                        <w:div w:id="243883906">
                          <w:marLeft w:val="0"/>
                          <w:marRight w:val="0"/>
                          <w:marTop w:val="75"/>
                          <w:marBottom w:val="75"/>
                          <w:divBdr>
                            <w:top w:val="none" w:sz="0" w:space="0" w:color="auto"/>
                            <w:left w:val="none" w:sz="0" w:space="0" w:color="auto"/>
                            <w:bottom w:val="none" w:sz="0" w:space="0" w:color="auto"/>
                            <w:right w:val="none" w:sz="0" w:space="0" w:color="auto"/>
                          </w:divBdr>
                        </w:div>
                      </w:divsChild>
                    </w:div>
                  </w:divsChild>
                </w:div>
              </w:divsChild>
            </w:div>
          </w:divsChild>
        </w:div>
        <w:div w:id="138808982">
          <w:marLeft w:val="105"/>
          <w:marRight w:val="105"/>
          <w:marTop w:val="210"/>
          <w:marBottom w:val="0"/>
          <w:divBdr>
            <w:top w:val="none" w:sz="0" w:space="0" w:color="auto"/>
            <w:left w:val="none" w:sz="0" w:space="0" w:color="auto"/>
            <w:bottom w:val="none" w:sz="0" w:space="0" w:color="auto"/>
            <w:right w:val="none" w:sz="0" w:space="0" w:color="auto"/>
          </w:divBdr>
          <w:divsChild>
            <w:div w:id="1384715939">
              <w:marLeft w:val="0"/>
              <w:marRight w:val="0"/>
              <w:marTop w:val="0"/>
              <w:marBottom w:val="0"/>
              <w:divBdr>
                <w:top w:val="none" w:sz="0" w:space="0" w:color="auto"/>
                <w:left w:val="none" w:sz="0" w:space="0" w:color="auto"/>
                <w:bottom w:val="none" w:sz="0" w:space="0" w:color="auto"/>
                <w:right w:val="none" w:sz="0" w:space="0" w:color="auto"/>
              </w:divBdr>
              <w:divsChild>
                <w:div w:id="1431244760">
                  <w:marLeft w:val="0"/>
                  <w:marRight w:val="0"/>
                  <w:marTop w:val="0"/>
                  <w:marBottom w:val="0"/>
                  <w:divBdr>
                    <w:top w:val="none" w:sz="0" w:space="0" w:color="auto"/>
                    <w:left w:val="none" w:sz="0" w:space="0" w:color="auto"/>
                    <w:bottom w:val="none" w:sz="0" w:space="0" w:color="auto"/>
                    <w:right w:val="none" w:sz="0" w:space="0" w:color="auto"/>
                  </w:divBdr>
                  <w:divsChild>
                    <w:div w:id="261495081">
                      <w:marLeft w:val="0"/>
                      <w:marRight w:val="0"/>
                      <w:marTop w:val="0"/>
                      <w:marBottom w:val="0"/>
                      <w:divBdr>
                        <w:top w:val="none" w:sz="0" w:space="0" w:color="auto"/>
                        <w:left w:val="none" w:sz="0" w:space="0" w:color="auto"/>
                        <w:bottom w:val="none" w:sz="0" w:space="0" w:color="auto"/>
                        <w:right w:val="none" w:sz="0" w:space="0" w:color="auto"/>
                      </w:divBdr>
                      <w:divsChild>
                        <w:div w:id="925768913">
                          <w:marLeft w:val="0"/>
                          <w:marRight w:val="0"/>
                          <w:marTop w:val="75"/>
                          <w:marBottom w:val="75"/>
                          <w:divBdr>
                            <w:top w:val="none" w:sz="0" w:space="0" w:color="auto"/>
                            <w:left w:val="none" w:sz="0" w:space="0" w:color="auto"/>
                            <w:bottom w:val="none" w:sz="0" w:space="0" w:color="auto"/>
                            <w:right w:val="none" w:sz="0" w:space="0" w:color="auto"/>
                          </w:divBdr>
                        </w:div>
                      </w:divsChild>
                    </w:div>
                    <w:div w:id="877401124">
                      <w:marLeft w:val="0"/>
                      <w:marRight w:val="0"/>
                      <w:marTop w:val="0"/>
                      <w:marBottom w:val="0"/>
                      <w:divBdr>
                        <w:top w:val="none" w:sz="0" w:space="0" w:color="auto"/>
                        <w:left w:val="none" w:sz="0" w:space="0" w:color="auto"/>
                        <w:bottom w:val="none" w:sz="0" w:space="0" w:color="auto"/>
                        <w:right w:val="none" w:sz="0" w:space="0" w:color="auto"/>
                      </w:divBdr>
                      <w:divsChild>
                        <w:div w:id="483742924">
                          <w:marLeft w:val="0"/>
                          <w:marRight w:val="0"/>
                          <w:marTop w:val="0"/>
                          <w:marBottom w:val="0"/>
                          <w:divBdr>
                            <w:top w:val="none" w:sz="0" w:space="0" w:color="auto"/>
                            <w:left w:val="none" w:sz="0" w:space="0" w:color="auto"/>
                            <w:bottom w:val="none" w:sz="0" w:space="0" w:color="auto"/>
                            <w:right w:val="none" w:sz="0" w:space="0" w:color="auto"/>
                          </w:divBdr>
                          <w:divsChild>
                            <w:div w:id="960843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5903313">
                      <w:marLeft w:val="0"/>
                      <w:marRight w:val="0"/>
                      <w:marTop w:val="0"/>
                      <w:marBottom w:val="0"/>
                      <w:divBdr>
                        <w:top w:val="single" w:sz="6" w:space="0" w:color="E7E7E7"/>
                        <w:left w:val="none" w:sz="0" w:space="0" w:color="auto"/>
                        <w:bottom w:val="none" w:sz="0" w:space="0" w:color="auto"/>
                        <w:right w:val="none" w:sz="0" w:space="0" w:color="auto"/>
                      </w:divBdr>
                    </w:div>
                  </w:divsChild>
                </w:div>
              </w:divsChild>
            </w:div>
          </w:divsChild>
        </w:div>
        <w:div w:id="202598585">
          <w:marLeft w:val="105"/>
          <w:marRight w:val="105"/>
          <w:marTop w:val="210"/>
          <w:marBottom w:val="0"/>
          <w:divBdr>
            <w:top w:val="none" w:sz="0" w:space="0" w:color="auto"/>
            <w:left w:val="none" w:sz="0" w:space="0" w:color="auto"/>
            <w:bottom w:val="none" w:sz="0" w:space="0" w:color="auto"/>
            <w:right w:val="none" w:sz="0" w:space="0" w:color="auto"/>
          </w:divBdr>
          <w:divsChild>
            <w:div w:id="1311590208">
              <w:marLeft w:val="0"/>
              <w:marRight w:val="0"/>
              <w:marTop w:val="0"/>
              <w:marBottom w:val="0"/>
              <w:divBdr>
                <w:top w:val="none" w:sz="0" w:space="0" w:color="auto"/>
                <w:left w:val="none" w:sz="0" w:space="0" w:color="auto"/>
                <w:bottom w:val="none" w:sz="0" w:space="0" w:color="auto"/>
                <w:right w:val="none" w:sz="0" w:space="0" w:color="auto"/>
              </w:divBdr>
              <w:divsChild>
                <w:div w:id="1754275170">
                  <w:marLeft w:val="0"/>
                  <w:marRight w:val="0"/>
                  <w:marTop w:val="0"/>
                  <w:marBottom w:val="0"/>
                  <w:divBdr>
                    <w:top w:val="none" w:sz="0" w:space="0" w:color="auto"/>
                    <w:left w:val="none" w:sz="0" w:space="0" w:color="auto"/>
                    <w:bottom w:val="none" w:sz="0" w:space="0" w:color="auto"/>
                    <w:right w:val="none" w:sz="0" w:space="0" w:color="auto"/>
                  </w:divBdr>
                  <w:divsChild>
                    <w:div w:id="699554168">
                      <w:marLeft w:val="0"/>
                      <w:marRight w:val="0"/>
                      <w:marTop w:val="0"/>
                      <w:marBottom w:val="0"/>
                      <w:divBdr>
                        <w:top w:val="none" w:sz="0" w:space="0" w:color="auto"/>
                        <w:left w:val="none" w:sz="0" w:space="0" w:color="auto"/>
                        <w:bottom w:val="none" w:sz="0" w:space="0" w:color="auto"/>
                        <w:right w:val="none" w:sz="0" w:space="0" w:color="auto"/>
                      </w:divBdr>
                      <w:divsChild>
                        <w:div w:id="1199851256">
                          <w:marLeft w:val="0"/>
                          <w:marRight w:val="0"/>
                          <w:marTop w:val="0"/>
                          <w:marBottom w:val="0"/>
                          <w:divBdr>
                            <w:top w:val="none" w:sz="0" w:space="0" w:color="auto"/>
                            <w:left w:val="none" w:sz="0" w:space="0" w:color="auto"/>
                            <w:bottom w:val="none" w:sz="0" w:space="0" w:color="auto"/>
                            <w:right w:val="none" w:sz="0" w:space="0" w:color="auto"/>
                          </w:divBdr>
                          <w:divsChild>
                            <w:div w:id="1706951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307350">
                      <w:marLeft w:val="0"/>
                      <w:marRight w:val="0"/>
                      <w:marTop w:val="0"/>
                      <w:marBottom w:val="0"/>
                      <w:divBdr>
                        <w:top w:val="single" w:sz="6" w:space="0" w:color="E7E7E7"/>
                        <w:left w:val="none" w:sz="0" w:space="0" w:color="auto"/>
                        <w:bottom w:val="none" w:sz="0" w:space="0" w:color="auto"/>
                        <w:right w:val="none" w:sz="0" w:space="0" w:color="auto"/>
                      </w:divBdr>
                    </w:div>
                    <w:div w:id="1960531676">
                      <w:marLeft w:val="0"/>
                      <w:marRight w:val="0"/>
                      <w:marTop w:val="0"/>
                      <w:marBottom w:val="0"/>
                      <w:divBdr>
                        <w:top w:val="none" w:sz="0" w:space="0" w:color="auto"/>
                        <w:left w:val="none" w:sz="0" w:space="0" w:color="auto"/>
                        <w:bottom w:val="none" w:sz="0" w:space="0" w:color="auto"/>
                        <w:right w:val="none" w:sz="0" w:space="0" w:color="auto"/>
                      </w:divBdr>
                      <w:divsChild>
                        <w:div w:id="2067802988">
                          <w:marLeft w:val="0"/>
                          <w:marRight w:val="0"/>
                          <w:marTop w:val="75"/>
                          <w:marBottom w:val="75"/>
                          <w:divBdr>
                            <w:top w:val="none" w:sz="0" w:space="0" w:color="auto"/>
                            <w:left w:val="none" w:sz="0" w:space="0" w:color="auto"/>
                            <w:bottom w:val="none" w:sz="0" w:space="0" w:color="auto"/>
                            <w:right w:val="none" w:sz="0" w:space="0" w:color="auto"/>
                          </w:divBdr>
                        </w:div>
                      </w:divsChild>
                    </w:div>
                  </w:divsChild>
                </w:div>
              </w:divsChild>
            </w:div>
          </w:divsChild>
        </w:div>
        <w:div w:id="334580320">
          <w:marLeft w:val="105"/>
          <w:marRight w:val="105"/>
          <w:marTop w:val="210"/>
          <w:marBottom w:val="0"/>
          <w:divBdr>
            <w:top w:val="none" w:sz="0" w:space="0" w:color="auto"/>
            <w:left w:val="none" w:sz="0" w:space="0" w:color="auto"/>
            <w:bottom w:val="none" w:sz="0" w:space="0" w:color="auto"/>
            <w:right w:val="none" w:sz="0" w:space="0" w:color="auto"/>
          </w:divBdr>
          <w:divsChild>
            <w:div w:id="252400680">
              <w:marLeft w:val="0"/>
              <w:marRight w:val="0"/>
              <w:marTop w:val="0"/>
              <w:marBottom w:val="0"/>
              <w:divBdr>
                <w:top w:val="none" w:sz="0" w:space="0" w:color="auto"/>
                <w:left w:val="none" w:sz="0" w:space="0" w:color="auto"/>
                <w:bottom w:val="none" w:sz="0" w:space="0" w:color="auto"/>
                <w:right w:val="none" w:sz="0" w:space="0" w:color="auto"/>
              </w:divBdr>
              <w:divsChild>
                <w:div w:id="961812806">
                  <w:marLeft w:val="0"/>
                  <w:marRight w:val="0"/>
                  <w:marTop w:val="0"/>
                  <w:marBottom w:val="0"/>
                  <w:divBdr>
                    <w:top w:val="none" w:sz="0" w:space="0" w:color="auto"/>
                    <w:left w:val="none" w:sz="0" w:space="0" w:color="auto"/>
                    <w:bottom w:val="none" w:sz="0" w:space="0" w:color="auto"/>
                    <w:right w:val="none" w:sz="0" w:space="0" w:color="auto"/>
                  </w:divBdr>
                  <w:divsChild>
                    <w:div w:id="529759903">
                      <w:marLeft w:val="0"/>
                      <w:marRight w:val="0"/>
                      <w:marTop w:val="0"/>
                      <w:marBottom w:val="0"/>
                      <w:divBdr>
                        <w:top w:val="none" w:sz="0" w:space="0" w:color="auto"/>
                        <w:left w:val="none" w:sz="0" w:space="0" w:color="auto"/>
                        <w:bottom w:val="none" w:sz="0" w:space="0" w:color="auto"/>
                        <w:right w:val="none" w:sz="0" w:space="0" w:color="auto"/>
                      </w:divBdr>
                    </w:div>
                    <w:div w:id="632564556">
                      <w:marLeft w:val="0"/>
                      <w:marRight w:val="0"/>
                      <w:marTop w:val="0"/>
                      <w:marBottom w:val="0"/>
                      <w:divBdr>
                        <w:top w:val="none" w:sz="0" w:space="0" w:color="auto"/>
                        <w:left w:val="none" w:sz="0" w:space="0" w:color="auto"/>
                        <w:bottom w:val="none" w:sz="0" w:space="0" w:color="auto"/>
                        <w:right w:val="none" w:sz="0" w:space="0" w:color="auto"/>
                      </w:divBdr>
                      <w:divsChild>
                        <w:div w:id="768963696">
                          <w:marLeft w:val="0"/>
                          <w:marRight w:val="0"/>
                          <w:marTop w:val="0"/>
                          <w:marBottom w:val="0"/>
                          <w:divBdr>
                            <w:top w:val="none" w:sz="0" w:space="0" w:color="auto"/>
                            <w:left w:val="none" w:sz="0" w:space="0" w:color="auto"/>
                            <w:bottom w:val="none" w:sz="0" w:space="0" w:color="auto"/>
                            <w:right w:val="none" w:sz="0" w:space="0" w:color="auto"/>
                          </w:divBdr>
                          <w:divsChild>
                            <w:div w:id="2035302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53285178">
          <w:marLeft w:val="105"/>
          <w:marRight w:val="105"/>
          <w:marTop w:val="210"/>
          <w:marBottom w:val="0"/>
          <w:divBdr>
            <w:top w:val="none" w:sz="0" w:space="0" w:color="auto"/>
            <w:left w:val="none" w:sz="0" w:space="0" w:color="auto"/>
            <w:bottom w:val="none" w:sz="0" w:space="0" w:color="auto"/>
            <w:right w:val="none" w:sz="0" w:space="0" w:color="auto"/>
          </w:divBdr>
          <w:divsChild>
            <w:div w:id="1115055302">
              <w:marLeft w:val="0"/>
              <w:marRight w:val="0"/>
              <w:marTop w:val="0"/>
              <w:marBottom w:val="0"/>
              <w:divBdr>
                <w:top w:val="none" w:sz="0" w:space="0" w:color="auto"/>
                <w:left w:val="none" w:sz="0" w:space="0" w:color="auto"/>
                <w:bottom w:val="none" w:sz="0" w:space="0" w:color="auto"/>
                <w:right w:val="none" w:sz="0" w:space="0" w:color="auto"/>
              </w:divBdr>
              <w:divsChild>
                <w:div w:id="1195381536">
                  <w:marLeft w:val="0"/>
                  <w:marRight w:val="0"/>
                  <w:marTop w:val="0"/>
                  <w:marBottom w:val="0"/>
                  <w:divBdr>
                    <w:top w:val="none" w:sz="0" w:space="0" w:color="auto"/>
                    <w:left w:val="none" w:sz="0" w:space="0" w:color="auto"/>
                    <w:bottom w:val="none" w:sz="0" w:space="0" w:color="auto"/>
                    <w:right w:val="none" w:sz="0" w:space="0" w:color="auto"/>
                  </w:divBdr>
                  <w:divsChild>
                    <w:div w:id="304823481">
                      <w:marLeft w:val="0"/>
                      <w:marRight w:val="0"/>
                      <w:marTop w:val="0"/>
                      <w:marBottom w:val="0"/>
                      <w:divBdr>
                        <w:top w:val="none" w:sz="0" w:space="0" w:color="auto"/>
                        <w:left w:val="none" w:sz="0" w:space="0" w:color="auto"/>
                        <w:bottom w:val="none" w:sz="0" w:space="0" w:color="auto"/>
                        <w:right w:val="none" w:sz="0" w:space="0" w:color="auto"/>
                      </w:divBdr>
                      <w:divsChild>
                        <w:div w:id="1676375149">
                          <w:marLeft w:val="0"/>
                          <w:marRight w:val="0"/>
                          <w:marTop w:val="0"/>
                          <w:marBottom w:val="0"/>
                          <w:divBdr>
                            <w:top w:val="none" w:sz="0" w:space="0" w:color="auto"/>
                            <w:left w:val="none" w:sz="0" w:space="0" w:color="auto"/>
                            <w:bottom w:val="none" w:sz="0" w:space="0" w:color="auto"/>
                            <w:right w:val="none" w:sz="0" w:space="0" w:color="auto"/>
                          </w:divBdr>
                          <w:divsChild>
                            <w:div w:id="451637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6709043">
                      <w:marLeft w:val="0"/>
                      <w:marRight w:val="0"/>
                      <w:marTop w:val="0"/>
                      <w:marBottom w:val="0"/>
                      <w:divBdr>
                        <w:top w:val="none" w:sz="0" w:space="0" w:color="auto"/>
                        <w:left w:val="none" w:sz="0" w:space="0" w:color="auto"/>
                        <w:bottom w:val="none" w:sz="0" w:space="0" w:color="auto"/>
                        <w:right w:val="none" w:sz="0" w:space="0" w:color="auto"/>
                      </w:divBdr>
                      <w:divsChild>
                        <w:div w:id="723257149">
                          <w:marLeft w:val="0"/>
                          <w:marRight w:val="0"/>
                          <w:marTop w:val="75"/>
                          <w:marBottom w:val="75"/>
                          <w:divBdr>
                            <w:top w:val="none" w:sz="0" w:space="0" w:color="auto"/>
                            <w:left w:val="none" w:sz="0" w:space="0" w:color="auto"/>
                            <w:bottom w:val="none" w:sz="0" w:space="0" w:color="auto"/>
                            <w:right w:val="none" w:sz="0" w:space="0" w:color="auto"/>
                          </w:divBdr>
                        </w:div>
                      </w:divsChild>
                    </w:div>
                    <w:div w:id="1947687901">
                      <w:marLeft w:val="0"/>
                      <w:marRight w:val="0"/>
                      <w:marTop w:val="0"/>
                      <w:marBottom w:val="0"/>
                      <w:divBdr>
                        <w:top w:val="single" w:sz="6" w:space="0" w:color="E7E7E7"/>
                        <w:left w:val="none" w:sz="0" w:space="0" w:color="auto"/>
                        <w:bottom w:val="none" w:sz="0" w:space="0" w:color="auto"/>
                        <w:right w:val="none" w:sz="0" w:space="0" w:color="auto"/>
                      </w:divBdr>
                    </w:div>
                  </w:divsChild>
                </w:div>
              </w:divsChild>
            </w:div>
          </w:divsChild>
        </w:div>
        <w:div w:id="947858021">
          <w:marLeft w:val="105"/>
          <w:marRight w:val="105"/>
          <w:marTop w:val="210"/>
          <w:marBottom w:val="0"/>
          <w:divBdr>
            <w:top w:val="none" w:sz="0" w:space="0" w:color="auto"/>
            <w:left w:val="none" w:sz="0" w:space="0" w:color="auto"/>
            <w:bottom w:val="none" w:sz="0" w:space="0" w:color="auto"/>
            <w:right w:val="none" w:sz="0" w:space="0" w:color="auto"/>
          </w:divBdr>
          <w:divsChild>
            <w:div w:id="300382895">
              <w:marLeft w:val="0"/>
              <w:marRight w:val="0"/>
              <w:marTop w:val="0"/>
              <w:marBottom w:val="0"/>
              <w:divBdr>
                <w:top w:val="none" w:sz="0" w:space="0" w:color="auto"/>
                <w:left w:val="none" w:sz="0" w:space="0" w:color="auto"/>
                <w:bottom w:val="none" w:sz="0" w:space="0" w:color="auto"/>
                <w:right w:val="none" w:sz="0" w:space="0" w:color="auto"/>
              </w:divBdr>
              <w:divsChild>
                <w:div w:id="776872946">
                  <w:marLeft w:val="0"/>
                  <w:marRight w:val="0"/>
                  <w:marTop w:val="0"/>
                  <w:marBottom w:val="0"/>
                  <w:divBdr>
                    <w:top w:val="none" w:sz="0" w:space="0" w:color="auto"/>
                    <w:left w:val="none" w:sz="0" w:space="0" w:color="auto"/>
                    <w:bottom w:val="none" w:sz="0" w:space="0" w:color="auto"/>
                    <w:right w:val="none" w:sz="0" w:space="0" w:color="auto"/>
                  </w:divBdr>
                  <w:divsChild>
                    <w:div w:id="234433711">
                      <w:marLeft w:val="0"/>
                      <w:marRight w:val="0"/>
                      <w:marTop w:val="0"/>
                      <w:marBottom w:val="0"/>
                      <w:divBdr>
                        <w:top w:val="single" w:sz="6" w:space="0" w:color="E7E7E7"/>
                        <w:left w:val="none" w:sz="0" w:space="0" w:color="auto"/>
                        <w:bottom w:val="none" w:sz="0" w:space="0" w:color="auto"/>
                        <w:right w:val="none" w:sz="0" w:space="0" w:color="auto"/>
                      </w:divBdr>
                    </w:div>
                    <w:div w:id="1028526933">
                      <w:marLeft w:val="0"/>
                      <w:marRight w:val="0"/>
                      <w:marTop w:val="0"/>
                      <w:marBottom w:val="0"/>
                      <w:divBdr>
                        <w:top w:val="single" w:sz="6" w:space="0" w:color="E3E3E3"/>
                        <w:left w:val="none" w:sz="0" w:space="0" w:color="auto"/>
                        <w:bottom w:val="none" w:sz="0" w:space="0" w:color="auto"/>
                        <w:right w:val="none" w:sz="0" w:space="0" w:color="auto"/>
                      </w:divBdr>
                      <w:divsChild>
                        <w:div w:id="853567440">
                          <w:marLeft w:val="0"/>
                          <w:marRight w:val="0"/>
                          <w:marTop w:val="0"/>
                          <w:marBottom w:val="0"/>
                          <w:divBdr>
                            <w:top w:val="none" w:sz="0" w:space="0" w:color="auto"/>
                            <w:left w:val="none" w:sz="0" w:space="0" w:color="auto"/>
                            <w:bottom w:val="none" w:sz="0" w:space="0" w:color="auto"/>
                            <w:right w:val="none" w:sz="0" w:space="0" w:color="auto"/>
                          </w:divBdr>
                          <w:divsChild>
                            <w:div w:id="169611163">
                              <w:marLeft w:val="0"/>
                              <w:marRight w:val="0"/>
                              <w:marTop w:val="0"/>
                              <w:marBottom w:val="75"/>
                              <w:divBdr>
                                <w:top w:val="none" w:sz="0" w:space="0" w:color="auto"/>
                                <w:left w:val="none" w:sz="0" w:space="0" w:color="auto"/>
                                <w:bottom w:val="none" w:sz="0" w:space="0" w:color="auto"/>
                                <w:right w:val="none" w:sz="0" w:space="0" w:color="auto"/>
                              </w:divBdr>
                              <w:divsChild>
                                <w:div w:id="1786054">
                                  <w:marLeft w:val="0"/>
                                  <w:marRight w:val="0"/>
                                  <w:marTop w:val="0"/>
                                  <w:marBottom w:val="0"/>
                                  <w:divBdr>
                                    <w:top w:val="none" w:sz="0" w:space="0" w:color="auto"/>
                                    <w:left w:val="none" w:sz="0" w:space="0" w:color="auto"/>
                                    <w:bottom w:val="none" w:sz="0" w:space="0" w:color="auto"/>
                                    <w:right w:val="none" w:sz="0" w:space="0" w:color="auto"/>
                                  </w:divBdr>
                                  <w:divsChild>
                                    <w:div w:id="667827851">
                                      <w:marLeft w:val="540"/>
                                      <w:marRight w:val="0"/>
                                      <w:marTop w:val="0"/>
                                      <w:marBottom w:val="0"/>
                                      <w:divBdr>
                                        <w:top w:val="none" w:sz="0" w:space="0" w:color="auto"/>
                                        <w:left w:val="none" w:sz="0" w:space="0" w:color="auto"/>
                                        <w:bottom w:val="none" w:sz="0" w:space="0" w:color="auto"/>
                                        <w:right w:val="none" w:sz="0" w:space="0" w:color="auto"/>
                                      </w:divBdr>
                                      <w:divsChild>
                                        <w:div w:id="915626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67259153">
                      <w:marLeft w:val="0"/>
                      <w:marRight w:val="0"/>
                      <w:marTop w:val="0"/>
                      <w:marBottom w:val="0"/>
                      <w:divBdr>
                        <w:top w:val="none" w:sz="0" w:space="0" w:color="auto"/>
                        <w:left w:val="none" w:sz="0" w:space="0" w:color="auto"/>
                        <w:bottom w:val="none" w:sz="0" w:space="0" w:color="auto"/>
                        <w:right w:val="none" w:sz="0" w:space="0" w:color="auto"/>
                      </w:divBdr>
                      <w:divsChild>
                        <w:div w:id="1091707945">
                          <w:marLeft w:val="0"/>
                          <w:marRight w:val="0"/>
                          <w:marTop w:val="0"/>
                          <w:marBottom w:val="0"/>
                          <w:divBdr>
                            <w:top w:val="none" w:sz="0" w:space="0" w:color="auto"/>
                            <w:left w:val="none" w:sz="0" w:space="0" w:color="auto"/>
                            <w:bottom w:val="none" w:sz="0" w:space="0" w:color="auto"/>
                            <w:right w:val="none" w:sz="0" w:space="0" w:color="auto"/>
                          </w:divBdr>
                          <w:divsChild>
                            <w:div w:id="817839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2508911">
                      <w:marLeft w:val="0"/>
                      <w:marRight w:val="0"/>
                      <w:marTop w:val="0"/>
                      <w:marBottom w:val="0"/>
                      <w:divBdr>
                        <w:top w:val="none" w:sz="0" w:space="0" w:color="auto"/>
                        <w:left w:val="none" w:sz="0" w:space="0" w:color="auto"/>
                        <w:bottom w:val="none" w:sz="0" w:space="0" w:color="auto"/>
                        <w:right w:val="none" w:sz="0" w:space="0" w:color="auto"/>
                      </w:divBdr>
                      <w:divsChild>
                        <w:div w:id="197085683">
                          <w:marLeft w:val="0"/>
                          <w:marRight w:val="0"/>
                          <w:marTop w:val="75"/>
                          <w:marBottom w:val="75"/>
                          <w:divBdr>
                            <w:top w:val="none" w:sz="0" w:space="0" w:color="auto"/>
                            <w:left w:val="none" w:sz="0" w:space="0" w:color="auto"/>
                            <w:bottom w:val="none" w:sz="0" w:space="0" w:color="auto"/>
                            <w:right w:val="none" w:sz="0" w:space="0" w:color="auto"/>
                          </w:divBdr>
                        </w:div>
                      </w:divsChild>
                    </w:div>
                  </w:divsChild>
                </w:div>
              </w:divsChild>
            </w:div>
          </w:divsChild>
        </w:div>
        <w:div w:id="1073284107">
          <w:marLeft w:val="105"/>
          <w:marRight w:val="105"/>
          <w:marTop w:val="210"/>
          <w:marBottom w:val="0"/>
          <w:divBdr>
            <w:top w:val="none" w:sz="0" w:space="0" w:color="auto"/>
            <w:left w:val="none" w:sz="0" w:space="0" w:color="auto"/>
            <w:bottom w:val="none" w:sz="0" w:space="0" w:color="auto"/>
            <w:right w:val="none" w:sz="0" w:space="0" w:color="auto"/>
          </w:divBdr>
          <w:divsChild>
            <w:div w:id="1317492740">
              <w:marLeft w:val="0"/>
              <w:marRight w:val="0"/>
              <w:marTop w:val="0"/>
              <w:marBottom w:val="0"/>
              <w:divBdr>
                <w:top w:val="none" w:sz="0" w:space="0" w:color="auto"/>
                <w:left w:val="none" w:sz="0" w:space="0" w:color="auto"/>
                <w:bottom w:val="none" w:sz="0" w:space="0" w:color="auto"/>
                <w:right w:val="none" w:sz="0" w:space="0" w:color="auto"/>
              </w:divBdr>
              <w:divsChild>
                <w:div w:id="1161971018">
                  <w:marLeft w:val="0"/>
                  <w:marRight w:val="0"/>
                  <w:marTop w:val="0"/>
                  <w:marBottom w:val="0"/>
                  <w:divBdr>
                    <w:top w:val="none" w:sz="0" w:space="0" w:color="auto"/>
                    <w:left w:val="none" w:sz="0" w:space="0" w:color="auto"/>
                    <w:bottom w:val="none" w:sz="0" w:space="0" w:color="auto"/>
                    <w:right w:val="none" w:sz="0" w:space="0" w:color="auto"/>
                  </w:divBdr>
                  <w:divsChild>
                    <w:div w:id="217935835">
                      <w:marLeft w:val="0"/>
                      <w:marRight w:val="0"/>
                      <w:marTop w:val="0"/>
                      <w:marBottom w:val="0"/>
                      <w:divBdr>
                        <w:top w:val="single" w:sz="6" w:space="0" w:color="E7E7E7"/>
                        <w:left w:val="none" w:sz="0" w:space="0" w:color="auto"/>
                        <w:bottom w:val="none" w:sz="0" w:space="0" w:color="auto"/>
                        <w:right w:val="none" w:sz="0" w:space="0" w:color="auto"/>
                      </w:divBdr>
                    </w:div>
                    <w:div w:id="1196962033">
                      <w:marLeft w:val="0"/>
                      <w:marRight w:val="0"/>
                      <w:marTop w:val="0"/>
                      <w:marBottom w:val="0"/>
                      <w:divBdr>
                        <w:top w:val="none" w:sz="0" w:space="0" w:color="auto"/>
                        <w:left w:val="none" w:sz="0" w:space="0" w:color="auto"/>
                        <w:bottom w:val="none" w:sz="0" w:space="0" w:color="auto"/>
                        <w:right w:val="none" w:sz="0" w:space="0" w:color="auto"/>
                      </w:divBdr>
                      <w:divsChild>
                        <w:div w:id="2091845844">
                          <w:marLeft w:val="0"/>
                          <w:marRight w:val="0"/>
                          <w:marTop w:val="0"/>
                          <w:marBottom w:val="0"/>
                          <w:divBdr>
                            <w:top w:val="none" w:sz="0" w:space="0" w:color="auto"/>
                            <w:left w:val="none" w:sz="0" w:space="0" w:color="auto"/>
                            <w:bottom w:val="none" w:sz="0" w:space="0" w:color="auto"/>
                            <w:right w:val="none" w:sz="0" w:space="0" w:color="auto"/>
                          </w:divBdr>
                          <w:divsChild>
                            <w:div w:id="723941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531383">
                      <w:marLeft w:val="0"/>
                      <w:marRight w:val="0"/>
                      <w:marTop w:val="0"/>
                      <w:marBottom w:val="0"/>
                      <w:divBdr>
                        <w:top w:val="none" w:sz="0" w:space="0" w:color="auto"/>
                        <w:left w:val="none" w:sz="0" w:space="0" w:color="auto"/>
                        <w:bottom w:val="none" w:sz="0" w:space="0" w:color="auto"/>
                        <w:right w:val="none" w:sz="0" w:space="0" w:color="auto"/>
                      </w:divBdr>
                      <w:divsChild>
                        <w:div w:id="816800734">
                          <w:marLeft w:val="0"/>
                          <w:marRight w:val="0"/>
                          <w:marTop w:val="75"/>
                          <w:marBottom w:val="75"/>
                          <w:divBdr>
                            <w:top w:val="none" w:sz="0" w:space="0" w:color="auto"/>
                            <w:left w:val="none" w:sz="0" w:space="0" w:color="auto"/>
                            <w:bottom w:val="none" w:sz="0" w:space="0" w:color="auto"/>
                            <w:right w:val="none" w:sz="0" w:space="0" w:color="auto"/>
                          </w:divBdr>
                        </w:div>
                      </w:divsChild>
                    </w:div>
                  </w:divsChild>
                </w:div>
              </w:divsChild>
            </w:div>
          </w:divsChild>
        </w:div>
        <w:div w:id="1322001625">
          <w:marLeft w:val="105"/>
          <w:marRight w:val="105"/>
          <w:marTop w:val="210"/>
          <w:marBottom w:val="0"/>
          <w:divBdr>
            <w:top w:val="none" w:sz="0" w:space="0" w:color="auto"/>
            <w:left w:val="none" w:sz="0" w:space="0" w:color="auto"/>
            <w:bottom w:val="none" w:sz="0" w:space="0" w:color="auto"/>
            <w:right w:val="none" w:sz="0" w:space="0" w:color="auto"/>
          </w:divBdr>
          <w:divsChild>
            <w:div w:id="2052798700">
              <w:marLeft w:val="0"/>
              <w:marRight w:val="0"/>
              <w:marTop w:val="0"/>
              <w:marBottom w:val="0"/>
              <w:divBdr>
                <w:top w:val="none" w:sz="0" w:space="0" w:color="auto"/>
                <w:left w:val="none" w:sz="0" w:space="0" w:color="auto"/>
                <w:bottom w:val="none" w:sz="0" w:space="0" w:color="auto"/>
                <w:right w:val="none" w:sz="0" w:space="0" w:color="auto"/>
              </w:divBdr>
              <w:divsChild>
                <w:div w:id="1362364840">
                  <w:marLeft w:val="0"/>
                  <w:marRight w:val="0"/>
                  <w:marTop w:val="0"/>
                  <w:marBottom w:val="0"/>
                  <w:divBdr>
                    <w:top w:val="none" w:sz="0" w:space="0" w:color="auto"/>
                    <w:left w:val="none" w:sz="0" w:space="0" w:color="auto"/>
                    <w:bottom w:val="none" w:sz="0" w:space="0" w:color="auto"/>
                    <w:right w:val="none" w:sz="0" w:space="0" w:color="auto"/>
                  </w:divBdr>
                  <w:divsChild>
                    <w:div w:id="632711744">
                      <w:marLeft w:val="0"/>
                      <w:marRight w:val="0"/>
                      <w:marTop w:val="0"/>
                      <w:marBottom w:val="0"/>
                      <w:divBdr>
                        <w:top w:val="single" w:sz="6" w:space="0" w:color="E7E7E7"/>
                        <w:left w:val="none" w:sz="0" w:space="0" w:color="auto"/>
                        <w:bottom w:val="none" w:sz="0" w:space="0" w:color="auto"/>
                        <w:right w:val="none" w:sz="0" w:space="0" w:color="auto"/>
                      </w:divBdr>
                    </w:div>
                    <w:div w:id="1110398545">
                      <w:marLeft w:val="0"/>
                      <w:marRight w:val="0"/>
                      <w:marTop w:val="0"/>
                      <w:marBottom w:val="0"/>
                      <w:divBdr>
                        <w:top w:val="none" w:sz="0" w:space="0" w:color="auto"/>
                        <w:left w:val="none" w:sz="0" w:space="0" w:color="auto"/>
                        <w:bottom w:val="none" w:sz="0" w:space="0" w:color="auto"/>
                        <w:right w:val="none" w:sz="0" w:space="0" w:color="auto"/>
                      </w:divBdr>
                      <w:divsChild>
                        <w:div w:id="1235629311">
                          <w:marLeft w:val="0"/>
                          <w:marRight w:val="0"/>
                          <w:marTop w:val="0"/>
                          <w:marBottom w:val="0"/>
                          <w:divBdr>
                            <w:top w:val="none" w:sz="0" w:space="0" w:color="auto"/>
                            <w:left w:val="none" w:sz="0" w:space="0" w:color="auto"/>
                            <w:bottom w:val="none" w:sz="0" w:space="0" w:color="auto"/>
                            <w:right w:val="none" w:sz="0" w:space="0" w:color="auto"/>
                          </w:divBdr>
                          <w:divsChild>
                            <w:div w:id="1860392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0904057">
                      <w:marLeft w:val="0"/>
                      <w:marRight w:val="0"/>
                      <w:marTop w:val="0"/>
                      <w:marBottom w:val="0"/>
                      <w:divBdr>
                        <w:top w:val="none" w:sz="0" w:space="0" w:color="auto"/>
                        <w:left w:val="none" w:sz="0" w:space="0" w:color="auto"/>
                        <w:bottom w:val="none" w:sz="0" w:space="0" w:color="auto"/>
                        <w:right w:val="none" w:sz="0" w:space="0" w:color="auto"/>
                      </w:divBdr>
                      <w:divsChild>
                        <w:div w:id="1905405767">
                          <w:marLeft w:val="0"/>
                          <w:marRight w:val="0"/>
                          <w:marTop w:val="75"/>
                          <w:marBottom w:val="75"/>
                          <w:divBdr>
                            <w:top w:val="none" w:sz="0" w:space="0" w:color="auto"/>
                            <w:left w:val="none" w:sz="0" w:space="0" w:color="auto"/>
                            <w:bottom w:val="none" w:sz="0" w:space="0" w:color="auto"/>
                            <w:right w:val="none" w:sz="0" w:space="0" w:color="auto"/>
                          </w:divBdr>
                        </w:div>
                      </w:divsChild>
                    </w:div>
                  </w:divsChild>
                </w:div>
              </w:divsChild>
            </w:div>
          </w:divsChild>
        </w:div>
        <w:div w:id="1954049415">
          <w:marLeft w:val="105"/>
          <w:marRight w:val="105"/>
          <w:marTop w:val="210"/>
          <w:marBottom w:val="0"/>
          <w:divBdr>
            <w:top w:val="none" w:sz="0" w:space="0" w:color="auto"/>
            <w:left w:val="none" w:sz="0" w:space="0" w:color="auto"/>
            <w:bottom w:val="none" w:sz="0" w:space="0" w:color="auto"/>
            <w:right w:val="none" w:sz="0" w:space="0" w:color="auto"/>
          </w:divBdr>
          <w:divsChild>
            <w:div w:id="1094013033">
              <w:marLeft w:val="0"/>
              <w:marRight w:val="0"/>
              <w:marTop w:val="0"/>
              <w:marBottom w:val="0"/>
              <w:divBdr>
                <w:top w:val="none" w:sz="0" w:space="0" w:color="auto"/>
                <w:left w:val="none" w:sz="0" w:space="0" w:color="auto"/>
                <w:bottom w:val="none" w:sz="0" w:space="0" w:color="auto"/>
                <w:right w:val="none" w:sz="0" w:space="0" w:color="auto"/>
              </w:divBdr>
              <w:divsChild>
                <w:div w:id="1743796483">
                  <w:marLeft w:val="0"/>
                  <w:marRight w:val="0"/>
                  <w:marTop w:val="0"/>
                  <w:marBottom w:val="0"/>
                  <w:divBdr>
                    <w:top w:val="none" w:sz="0" w:space="0" w:color="auto"/>
                    <w:left w:val="none" w:sz="0" w:space="0" w:color="auto"/>
                    <w:bottom w:val="none" w:sz="0" w:space="0" w:color="auto"/>
                    <w:right w:val="none" w:sz="0" w:space="0" w:color="auto"/>
                  </w:divBdr>
                  <w:divsChild>
                    <w:div w:id="737242829">
                      <w:marLeft w:val="0"/>
                      <w:marRight w:val="0"/>
                      <w:marTop w:val="0"/>
                      <w:marBottom w:val="0"/>
                      <w:divBdr>
                        <w:top w:val="single" w:sz="6" w:space="0" w:color="E3E3E3"/>
                        <w:left w:val="none" w:sz="0" w:space="0" w:color="auto"/>
                        <w:bottom w:val="none" w:sz="0" w:space="0" w:color="auto"/>
                        <w:right w:val="none" w:sz="0" w:space="0" w:color="auto"/>
                      </w:divBdr>
                      <w:divsChild>
                        <w:div w:id="438262498">
                          <w:marLeft w:val="0"/>
                          <w:marRight w:val="0"/>
                          <w:marTop w:val="0"/>
                          <w:marBottom w:val="0"/>
                          <w:divBdr>
                            <w:top w:val="none" w:sz="0" w:space="0" w:color="auto"/>
                            <w:left w:val="none" w:sz="0" w:space="0" w:color="auto"/>
                            <w:bottom w:val="none" w:sz="0" w:space="0" w:color="auto"/>
                            <w:right w:val="none" w:sz="0" w:space="0" w:color="auto"/>
                          </w:divBdr>
                          <w:divsChild>
                            <w:div w:id="1298727476">
                              <w:marLeft w:val="0"/>
                              <w:marRight w:val="0"/>
                              <w:marTop w:val="0"/>
                              <w:marBottom w:val="75"/>
                              <w:divBdr>
                                <w:top w:val="none" w:sz="0" w:space="0" w:color="auto"/>
                                <w:left w:val="none" w:sz="0" w:space="0" w:color="auto"/>
                                <w:bottom w:val="none" w:sz="0" w:space="0" w:color="auto"/>
                                <w:right w:val="none" w:sz="0" w:space="0" w:color="auto"/>
                              </w:divBdr>
                              <w:divsChild>
                                <w:div w:id="882907366">
                                  <w:marLeft w:val="0"/>
                                  <w:marRight w:val="0"/>
                                  <w:marTop w:val="0"/>
                                  <w:marBottom w:val="0"/>
                                  <w:divBdr>
                                    <w:top w:val="none" w:sz="0" w:space="0" w:color="auto"/>
                                    <w:left w:val="none" w:sz="0" w:space="0" w:color="auto"/>
                                    <w:bottom w:val="none" w:sz="0" w:space="0" w:color="auto"/>
                                    <w:right w:val="none" w:sz="0" w:space="0" w:color="auto"/>
                                  </w:divBdr>
                                  <w:divsChild>
                                    <w:div w:id="1352418090">
                                      <w:marLeft w:val="540"/>
                                      <w:marRight w:val="0"/>
                                      <w:marTop w:val="0"/>
                                      <w:marBottom w:val="0"/>
                                      <w:divBdr>
                                        <w:top w:val="none" w:sz="0" w:space="0" w:color="auto"/>
                                        <w:left w:val="none" w:sz="0" w:space="0" w:color="auto"/>
                                        <w:bottom w:val="none" w:sz="0" w:space="0" w:color="auto"/>
                                        <w:right w:val="none" w:sz="0" w:space="0" w:color="auto"/>
                                      </w:divBdr>
                                      <w:divsChild>
                                        <w:div w:id="1079983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65380694">
                      <w:marLeft w:val="0"/>
                      <w:marRight w:val="0"/>
                      <w:marTop w:val="0"/>
                      <w:marBottom w:val="0"/>
                      <w:divBdr>
                        <w:top w:val="none" w:sz="0" w:space="0" w:color="auto"/>
                        <w:left w:val="none" w:sz="0" w:space="0" w:color="auto"/>
                        <w:bottom w:val="none" w:sz="0" w:space="0" w:color="auto"/>
                        <w:right w:val="none" w:sz="0" w:space="0" w:color="auto"/>
                      </w:divBdr>
                      <w:divsChild>
                        <w:div w:id="179927998">
                          <w:marLeft w:val="0"/>
                          <w:marRight w:val="0"/>
                          <w:marTop w:val="0"/>
                          <w:marBottom w:val="0"/>
                          <w:divBdr>
                            <w:top w:val="none" w:sz="0" w:space="0" w:color="auto"/>
                            <w:left w:val="none" w:sz="0" w:space="0" w:color="auto"/>
                            <w:bottom w:val="none" w:sz="0" w:space="0" w:color="auto"/>
                            <w:right w:val="none" w:sz="0" w:space="0" w:color="auto"/>
                          </w:divBdr>
                          <w:divsChild>
                            <w:div w:id="387148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3375455">
                      <w:marLeft w:val="0"/>
                      <w:marRight w:val="0"/>
                      <w:marTop w:val="0"/>
                      <w:marBottom w:val="0"/>
                      <w:divBdr>
                        <w:top w:val="none" w:sz="0" w:space="0" w:color="auto"/>
                        <w:left w:val="none" w:sz="0" w:space="0" w:color="auto"/>
                        <w:bottom w:val="none" w:sz="0" w:space="0" w:color="auto"/>
                        <w:right w:val="none" w:sz="0" w:space="0" w:color="auto"/>
                      </w:divBdr>
                      <w:divsChild>
                        <w:div w:id="1570312119">
                          <w:marLeft w:val="0"/>
                          <w:marRight w:val="0"/>
                          <w:marTop w:val="75"/>
                          <w:marBottom w:val="75"/>
                          <w:divBdr>
                            <w:top w:val="none" w:sz="0" w:space="0" w:color="auto"/>
                            <w:left w:val="none" w:sz="0" w:space="0" w:color="auto"/>
                            <w:bottom w:val="none" w:sz="0" w:space="0" w:color="auto"/>
                            <w:right w:val="none" w:sz="0" w:space="0" w:color="auto"/>
                          </w:divBdr>
                        </w:div>
                      </w:divsChild>
                    </w:div>
                    <w:div w:id="1702167389">
                      <w:marLeft w:val="0"/>
                      <w:marRight w:val="0"/>
                      <w:marTop w:val="0"/>
                      <w:marBottom w:val="0"/>
                      <w:divBdr>
                        <w:top w:val="single" w:sz="6" w:space="0" w:color="E7E7E7"/>
                        <w:left w:val="none" w:sz="0" w:space="0" w:color="auto"/>
                        <w:bottom w:val="none" w:sz="0" w:space="0" w:color="auto"/>
                        <w:right w:val="none" w:sz="0" w:space="0" w:color="auto"/>
                      </w:divBdr>
                    </w:div>
                  </w:divsChild>
                </w:div>
              </w:divsChild>
            </w:div>
          </w:divsChild>
        </w:div>
        <w:div w:id="2056923237">
          <w:marLeft w:val="105"/>
          <w:marRight w:val="105"/>
          <w:marTop w:val="210"/>
          <w:marBottom w:val="0"/>
          <w:divBdr>
            <w:top w:val="none" w:sz="0" w:space="0" w:color="auto"/>
            <w:left w:val="none" w:sz="0" w:space="0" w:color="auto"/>
            <w:bottom w:val="none" w:sz="0" w:space="0" w:color="auto"/>
            <w:right w:val="none" w:sz="0" w:space="0" w:color="auto"/>
          </w:divBdr>
          <w:divsChild>
            <w:div w:id="1758944586">
              <w:marLeft w:val="0"/>
              <w:marRight w:val="0"/>
              <w:marTop w:val="0"/>
              <w:marBottom w:val="0"/>
              <w:divBdr>
                <w:top w:val="none" w:sz="0" w:space="0" w:color="auto"/>
                <w:left w:val="none" w:sz="0" w:space="0" w:color="auto"/>
                <w:bottom w:val="none" w:sz="0" w:space="0" w:color="auto"/>
                <w:right w:val="none" w:sz="0" w:space="0" w:color="auto"/>
              </w:divBdr>
              <w:divsChild>
                <w:div w:id="1148862064">
                  <w:marLeft w:val="0"/>
                  <w:marRight w:val="0"/>
                  <w:marTop w:val="0"/>
                  <w:marBottom w:val="0"/>
                  <w:divBdr>
                    <w:top w:val="none" w:sz="0" w:space="0" w:color="auto"/>
                    <w:left w:val="none" w:sz="0" w:space="0" w:color="auto"/>
                    <w:bottom w:val="none" w:sz="0" w:space="0" w:color="auto"/>
                    <w:right w:val="none" w:sz="0" w:space="0" w:color="auto"/>
                  </w:divBdr>
                  <w:divsChild>
                    <w:div w:id="353263342">
                      <w:marLeft w:val="0"/>
                      <w:marRight w:val="0"/>
                      <w:marTop w:val="0"/>
                      <w:marBottom w:val="0"/>
                      <w:divBdr>
                        <w:top w:val="none" w:sz="0" w:space="0" w:color="auto"/>
                        <w:left w:val="none" w:sz="0" w:space="0" w:color="auto"/>
                        <w:bottom w:val="none" w:sz="0" w:space="0" w:color="auto"/>
                        <w:right w:val="none" w:sz="0" w:space="0" w:color="auto"/>
                      </w:divBdr>
                      <w:divsChild>
                        <w:div w:id="893541660">
                          <w:marLeft w:val="0"/>
                          <w:marRight w:val="0"/>
                          <w:marTop w:val="75"/>
                          <w:marBottom w:val="75"/>
                          <w:divBdr>
                            <w:top w:val="none" w:sz="0" w:space="0" w:color="auto"/>
                            <w:left w:val="none" w:sz="0" w:space="0" w:color="auto"/>
                            <w:bottom w:val="none" w:sz="0" w:space="0" w:color="auto"/>
                            <w:right w:val="none" w:sz="0" w:space="0" w:color="auto"/>
                          </w:divBdr>
                        </w:div>
                      </w:divsChild>
                    </w:div>
                    <w:div w:id="1174761375">
                      <w:marLeft w:val="0"/>
                      <w:marRight w:val="0"/>
                      <w:marTop w:val="0"/>
                      <w:marBottom w:val="0"/>
                      <w:divBdr>
                        <w:top w:val="single" w:sz="6" w:space="0" w:color="E3E3E3"/>
                        <w:left w:val="none" w:sz="0" w:space="0" w:color="auto"/>
                        <w:bottom w:val="none" w:sz="0" w:space="0" w:color="auto"/>
                        <w:right w:val="none" w:sz="0" w:space="0" w:color="auto"/>
                      </w:divBdr>
                      <w:divsChild>
                        <w:div w:id="1028987574">
                          <w:marLeft w:val="0"/>
                          <w:marRight w:val="0"/>
                          <w:marTop w:val="0"/>
                          <w:marBottom w:val="0"/>
                          <w:divBdr>
                            <w:top w:val="none" w:sz="0" w:space="0" w:color="auto"/>
                            <w:left w:val="none" w:sz="0" w:space="0" w:color="auto"/>
                            <w:bottom w:val="none" w:sz="0" w:space="0" w:color="auto"/>
                            <w:right w:val="none" w:sz="0" w:space="0" w:color="auto"/>
                          </w:divBdr>
                          <w:divsChild>
                            <w:div w:id="1940134412">
                              <w:marLeft w:val="0"/>
                              <w:marRight w:val="0"/>
                              <w:marTop w:val="0"/>
                              <w:marBottom w:val="75"/>
                              <w:divBdr>
                                <w:top w:val="none" w:sz="0" w:space="0" w:color="auto"/>
                                <w:left w:val="none" w:sz="0" w:space="0" w:color="auto"/>
                                <w:bottom w:val="none" w:sz="0" w:space="0" w:color="auto"/>
                                <w:right w:val="none" w:sz="0" w:space="0" w:color="auto"/>
                              </w:divBdr>
                              <w:divsChild>
                                <w:div w:id="715816275">
                                  <w:marLeft w:val="0"/>
                                  <w:marRight w:val="0"/>
                                  <w:marTop w:val="0"/>
                                  <w:marBottom w:val="0"/>
                                  <w:divBdr>
                                    <w:top w:val="none" w:sz="0" w:space="0" w:color="auto"/>
                                    <w:left w:val="none" w:sz="0" w:space="0" w:color="auto"/>
                                    <w:bottom w:val="none" w:sz="0" w:space="0" w:color="auto"/>
                                    <w:right w:val="none" w:sz="0" w:space="0" w:color="auto"/>
                                  </w:divBdr>
                                  <w:divsChild>
                                    <w:div w:id="1151408578">
                                      <w:marLeft w:val="540"/>
                                      <w:marRight w:val="0"/>
                                      <w:marTop w:val="0"/>
                                      <w:marBottom w:val="0"/>
                                      <w:divBdr>
                                        <w:top w:val="none" w:sz="0" w:space="0" w:color="auto"/>
                                        <w:left w:val="none" w:sz="0" w:space="0" w:color="auto"/>
                                        <w:bottom w:val="none" w:sz="0" w:space="0" w:color="auto"/>
                                        <w:right w:val="none" w:sz="0" w:space="0" w:color="auto"/>
                                      </w:divBdr>
                                      <w:divsChild>
                                        <w:div w:id="75327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00411816">
                      <w:marLeft w:val="0"/>
                      <w:marRight w:val="0"/>
                      <w:marTop w:val="0"/>
                      <w:marBottom w:val="0"/>
                      <w:divBdr>
                        <w:top w:val="single" w:sz="6" w:space="0" w:color="E7E7E7"/>
                        <w:left w:val="none" w:sz="0" w:space="0" w:color="auto"/>
                        <w:bottom w:val="none" w:sz="0" w:space="0" w:color="auto"/>
                        <w:right w:val="none" w:sz="0" w:space="0" w:color="auto"/>
                      </w:divBdr>
                    </w:div>
                    <w:div w:id="1973903058">
                      <w:marLeft w:val="0"/>
                      <w:marRight w:val="0"/>
                      <w:marTop w:val="0"/>
                      <w:marBottom w:val="0"/>
                      <w:divBdr>
                        <w:top w:val="none" w:sz="0" w:space="0" w:color="auto"/>
                        <w:left w:val="none" w:sz="0" w:space="0" w:color="auto"/>
                        <w:bottom w:val="single" w:sz="6" w:space="0" w:color="E0E0E0"/>
                        <w:right w:val="none" w:sz="0" w:space="0" w:color="auto"/>
                      </w:divBdr>
                    </w:div>
                    <w:div w:id="2137142515">
                      <w:marLeft w:val="0"/>
                      <w:marRight w:val="0"/>
                      <w:marTop w:val="0"/>
                      <w:marBottom w:val="0"/>
                      <w:divBdr>
                        <w:top w:val="none" w:sz="0" w:space="0" w:color="auto"/>
                        <w:left w:val="none" w:sz="0" w:space="0" w:color="auto"/>
                        <w:bottom w:val="none" w:sz="0" w:space="0" w:color="auto"/>
                        <w:right w:val="none" w:sz="0" w:space="0" w:color="auto"/>
                      </w:divBdr>
                      <w:divsChild>
                        <w:div w:id="174002781">
                          <w:marLeft w:val="0"/>
                          <w:marRight w:val="0"/>
                          <w:marTop w:val="0"/>
                          <w:marBottom w:val="0"/>
                          <w:divBdr>
                            <w:top w:val="none" w:sz="0" w:space="0" w:color="auto"/>
                            <w:left w:val="none" w:sz="0" w:space="0" w:color="auto"/>
                            <w:bottom w:val="none" w:sz="0" w:space="0" w:color="auto"/>
                            <w:right w:val="none" w:sz="0" w:space="0" w:color="auto"/>
                          </w:divBdr>
                          <w:divsChild>
                            <w:div w:id="953361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41472626">
      <w:bodyDiv w:val="1"/>
      <w:marLeft w:val="0"/>
      <w:marRight w:val="0"/>
      <w:marTop w:val="0"/>
      <w:marBottom w:val="0"/>
      <w:divBdr>
        <w:top w:val="none" w:sz="0" w:space="0" w:color="auto"/>
        <w:left w:val="none" w:sz="0" w:space="0" w:color="auto"/>
        <w:bottom w:val="none" w:sz="0" w:space="0" w:color="auto"/>
        <w:right w:val="none" w:sz="0" w:space="0" w:color="auto"/>
      </w:divBdr>
    </w:div>
    <w:div w:id="1624653654">
      <w:bodyDiv w:val="1"/>
      <w:marLeft w:val="0"/>
      <w:marRight w:val="0"/>
      <w:marTop w:val="0"/>
      <w:marBottom w:val="0"/>
      <w:divBdr>
        <w:top w:val="none" w:sz="0" w:space="0" w:color="auto"/>
        <w:left w:val="none" w:sz="0" w:space="0" w:color="auto"/>
        <w:bottom w:val="none" w:sz="0" w:space="0" w:color="auto"/>
        <w:right w:val="none" w:sz="0" w:space="0" w:color="auto"/>
      </w:divBdr>
      <w:divsChild>
        <w:div w:id="850149212">
          <w:marLeft w:val="0"/>
          <w:marRight w:val="0"/>
          <w:marTop w:val="0"/>
          <w:marBottom w:val="75"/>
          <w:divBdr>
            <w:top w:val="none" w:sz="0" w:space="0" w:color="auto"/>
            <w:left w:val="none" w:sz="0" w:space="0" w:color="auto"/>
            <w:bottom w:val="none" w:sz="0" w:space="0" w:color="auto"/>
            <w:right w:val="none" w:sz="0" w:space="0" w:color="auto"/>
          </w:divBdr>
          <w:divsChild>
            <w:div w:id="1068527915">
              <w:marLeft w:val="0"/>
              <w:marRight w:val="0"/>
              <w:marTop w:val="0"/>
              <w:marBottom w:val="0"/>
              <w:divBdr>
                <w:top w:val="none" w:sz="0" w:space="0" w:color="auto"/>
                <w:left w:val="none" w:sz="0" w:space="0" w:color="auto"/>
                <w:bottom w:val="none" w:sz="0" w:space="0" w:color="auto"/>
                <w:right w:val="none" w:sz="0" w:space="0" w:color="auto"/>
              </w:divBdr>
              <w:divsChild>
                <w:div w:id="308369759">
                  <w:marLeft w:val="0"/>
                  <w:marRight w:val="0"/>
                  <w:marTop w:val="0"/>
                  <w:marBottom w:val="0"/>
                  <w:divBdr>
                    <w:top w:val="none" w:sz="0" w:space="0" w:color="auto"/>
                    <w:left w:val="none" w:sz="0" w:space="0" w:color="auto"/>
                    <w:bottom w:val="none" w:sz="0" w:space="0" w:color="auto"/>
                    <w:right w:val="none" w:sz="0" w:space="0" w:color="auto"/>
                  </w:divBdr>
                  <w:divsChild>
                    <w:div w:id="705376126">
                      <w:marLeft w:val="0"/>
                      <w:marRight w:val="0"/>
                      <w:marTop w:val="0"/>
                      <w:marBottom w:val="0"/>
                      <w:divBdr>
                        <w:top w:val="none" w:sz="0" w:space="0" w:color="auto"/>
                        <w:left w:val="none" w:sz="0" w:space="0" w:color="auto"/>
                        <w:bottom w:val="none" w:sz="0" w:space="0" w:color="auto"/>
                        <w:right w:val="none" w:sz="0" w:space="0" w:color="auto"/>
                      </w:divBdr>
                    </w:div>
                  </w:divsChild>
                </w:div>
                <w:div w:id="435711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9155511">
      <w:bodyDiv w:val="1"/>
      <w:marLeft w:val="0"/>
      <w:marRight w:val="0"/>
      <w:marTop w:val="0"/>
      <w:marBottom w:val="0"/>
      <w:divBdr>
        <w:top w:val="none" w:sz="0" w:space="0" w:color="auto"/>
        <w:left w:val="none" w:sz="0" w:space="0" w:color="auto"/>
        <w:bottom w:val="none" w:sz="0" w:space="0" w:color="auto"/>
        <w:right w:val="none" w:sz="0" w:space="0" w:color="auto"/>
      </w:divBdr>
      <w:divsChild>
        <w:div w:id="923223311">
          <w:marLeft w:val="0"/>
          <w:marRight w:val="0"/>
          <w:marTop w:val="0"/>
          <w:marBottom w:val="0"/>
          <w:divBdr>
            <w:top w:val="none" w:sz="0" w:space="0" w:color="auto"/>
            <w:left w:val="none" w:sz="0" w:space="0" w:color="auto"/>
            <w:bottom w:val="none" w:sz="0" w:space="0" w:color="auto"/>
            <w:right w:val="none" w:sz="0" w:space="0" w:color="auto"/>
          </w:divBdr>
          <w:divsChild>
            <w:div w:id="2127458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422365">
      <w:bodyDiv w:val="1"/>
      <w:marLeft w:val="0"/>
      <w:marRight w:val="0"/>
      <w:marTop w:val="0"/>
      <w:marBottom w:val="0"/>
      <w:divBdr>
        <w:top w:val="none" w:sz="0" w:space="0" w:color="auto"/>
        <w:left w:val="none" w:sz="0" w:space="0" w:color="auto"/>
        <w:bottom w:val="none" w:sz="0" w:space="0" w:color="auto"/>
        <w:right w:val="none" w:sz="0" w:space="0" w:color="auto"/>
      </w:divBdr>
      <w:divsChild>
        <w:div w:id="304968493">
          <w:marLeft w:val="0"/>
          <w:marRight w:val="0"/>
          <w:marTop w:val="0"/>
          <w:marBottom w:val="0"/>
          <w:divBdr>
            <w:top w:val="none" w:sz="0" w:space="0" w:color="auto"/>
            <w:left w:val="none" w:sz="0" w:space="0" w:color="auto"/>
            <w:bottom w:val="none" w:sz="0" w:space="0" w:color="auto"/>
            <w:right w:val="none" w:sz="0" w:space="0" w:color="auto"/>
          </w:divBdr>
        </w:div>
        <w:div w:id="1026518211">
          <w:marLeft w:val="0"/>
          <w:marRight w:val="0"/>
          <w:marTop w:val="0"/>
          <w:marBottom w:val="0"/>
          <w:divBdr>
            <w:top w:val="none" w:sz="0" w:space="0" w:color="auto"/>
            <w:left w:val="none" w:sz="0" w:space="0" w:color="auto"/>
            <w:bottom w:val="none" w:sz="0" w:space="0" w:color="auto"/>
            <w:right w:val="none" w:sz="0" w:space="0" w:color="auto"/>
          </w:divBdr>
        </w:div>
        <w:div w:id="778180666">
          <w:marLeft w:val="0"/>
          <w:marRight w:val="0"/>
          <w:marTop w:val="0"/>
          <w:marBottom w:val="0"/>
          <w:divBdr>
            <w:top w:val="none" w:sz="0" w:space="0" w:color="auto"/>
            <w:left w:val="none" w:sz="0" w:space="0" w:color="auto"/>
            <w:bottom w:val="none" w:sz="0" w:space="0" w:color="auto"/>
            <w:right w:val="none" w:sz="0" w:space="0" w:color="auto"/>
          </w:divBdr>
        </w:div>
      </w:divsChild>
    </w:div>
    <w:div w:id="2050838653">
      <w:bodyDiv w:val="1"/>
      <w:marLeft w:val="0"/>
      <w:marRight w:val="0"/>
      <w:marTop w:val="0"/>
      <w:marBottom w:val="0"/>
      <w:divBdr>
        <w:top w:val="none" w:sz="0" w:space="0" w:color="auto"/>
        <w:left w:val="none" w:sz="0" w:space="0" w:color="auto"/>
        <w:bottom w:val="none" w:sz="0" w:space="0" w:color="auto"/>
        <w:right w:val="none" w:sz="0" w:space="0" w:color="auto"/>
      </w:divBdr>
      <w:divsChild>
        <w:div w:id="1075132263">
          <w:marLeft w:val="0"/>
          <w:marRight w:val="0"/>
          <w:marTop w:val="0"/>
          <w:marBottom w:val="0"/>
          <w:divBdr>
            <w:top w:val="none" w:sz="0" w:space="0" w:color="auto"/>
            <w:left w:val="none" w:sz="0" w:space="0" w:color="auto"/>
            <w:bottom w:val="none" w:sz="0" w:space="0" w:color="auto"/>
            <w:right w:val="none" w:sz="0" w:space="0" w:color="auto"/>
          </w:divBdr>
          <w:divsChild>
            <w:div w:id="386340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www.gdaymath.com/courses/exploding-dots" TargetMode="External"/><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jamestanton.com/?p=1899" TargetMode="External"/><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footer" Target="footer1.xml"/><Relationship Id="rId19" Type="http://schemas.openxmlformats.org/officeDocument/2006/relationships/hyperlink" Target="http://www.usnews.com/news/special-reports/articles/2014/02/27/the-history-of-common-core-state-standards"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3" Type="http://schemas.openxmlformats.org/officeDocument/2006/relationships/hyperlink" Target="http://www.gdaymath.com" TargetMode="External"/><Relationship Id="rId2" Type="http://schemas.openxmlformats.org/officeDocument/2006/relationships/hyperlink" Target="http://www.jamestanton.com" TargetMode="External"/><Relationship Id="rId1" Type="http://schemas.openxmlformats.org/officeDocument/2006/relationships/hyperlink" Target="http://www.theglobalmathproject.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443C6C-10CB-4A17-A74F-4695997292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5</Pages>
  <Words>2067</Words>
  <Characters>11785</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March 2007</vt:lpstr>
    </vt:vector>
  </TitlesOfParts>
  <Company>St. Mark's School</Company>
  <LinksUpToDate>false</LinksUpToDate>
  <CharactersWithSpaces>13825</CharactersWithSpaces>
  <SharedDoc>false</SharedDoc>
  <HLinks>
    <vt:vector size="48" baseType="variant">
      <vt:variant>
        <vt:i4>5505069</vt:i4>
      </vt:variant>
      <vt:variant>
        <vt:i4>483</vt:i4>
      </vt:variant>
      <vt:variant>
        <vt:i4>0</vt:i4>
      </vt:variant>
      <vt:variant>
        <vt:i4>5</vt:i4>
      </vt:variant>
      <vt:variant>
        <vt:lpwstr>mailto:tanton.math@gmail.com</vt:lpwstr>
      </vt:variant>
      <vt:variant>
        <vt:lpwstr/>
      </vt:variant>
      <vt:variant>
        <vt:i4>3342382</vt:i4>
      </vt:variant>
      <vt:variant>
        <vt:i4>12</vt:i4>
      </vt:variant>
      <vt:variant>
        <vt:i4>0</vt:i4>
      </vt:variant>
      <vt:variant>
        <vt:i4>5</vt:i4>
      </vt:variant>
      <vt:variant>
        <vt:lpwstr>http://www.mathteacherscircle.org/</vt:lpwstr>
      </vt:variant>
      <vt:variant>
        <vt:lpwstr/>
      </vt:variant>
      <vt:variant>
        <vt:i4>4849750</vt:i4>
      </vt:variant>
      <vt:variant>
        <vt:i4>9</vt:i4>
      </vt:variant>
      <vt:variant>
        <vt:i4>0</vt:i4>
      </vt:variant>
      <vt:variant>
        <vt:i4>5</vt:i4>
      </vt:variant>
      <vt:variant>
        <vt:lpwstr>http://www.mathforamerica.org/DC</vt:lpwstr>
      </vt:variant>
      <vt:variant>
        <vt:lpwstr/>
      </vt:variant>
      <vt:variant>
        <vt:i4>2752608</vt:i4>
      </vt:variant>
      <vt:variant>
        <vt:i4>6</vt:i4>
      </vt:variant>
      <vt:variant>
        <vt:i4>0</vt:i4>
      </vt:variant>
      <vt:variant>
        <vt:i4>5</vt:i4>
      </vt:variant>
      <vt:variant>
        <vt:lpwstr>http://www.jamestanton.com/</vt:lpwstr>
      </vt:variant>
      <vt:variant>
        <vt:lpwstr/>
      </vt:variant>
      <vt:variant>
        <vt:i4>5898314</vt:i4>
      </vt:variant>
      <vt:variant>
        <vt:i4>3</vt:i4>
      </vt:variant>
      <vt:variant>
        <vt:i4>0</vt:i4>
      </vt:variant>
      <vt:variant>
        <vt:i4>5</vt:i4>
      </vt:variant>
      <vt:variant>
        <vt:lpwstr>http://www.gdaymath.com/</vt:lpwstr>
      </vt:variant>
      <vt:variant>
        <vt:lpwstr/>
      </vt:variant>
      <vt:variant>
        <vt:i4>4980802</vt:i4>
      </vt:variant>
      <vt:variant>
        <vt:i4>0</vt:i4>
      </vt:variant>
      <vt:variant>
        <vt:i4>0</vt:i4>
      </vt:variant>
      <vt:variant>
        <vt:i4>5</vt:i4>
      </vt:variant>
      <vt:variant>
        <vt:lpwstr>http://www.maa.org/ci</vt:lpwstr>
      </vt:variant>
      <vt:variant>
        <vt:lpwstr/>
      </vt:variant>
      <vt:variant>
        <vt:i4>5898314</vt:i4>
      </vt:variant>
      <vt:variant>
        <vt:i4>3</vt:i4>
      </vt:variant>
      <vt:variant>
        <vt:i4>0</vt:i4>
      </vt:variant>
      <vt:variant>
        <vt:i4>5</vt:i4>
      </vt:variant>
      <vt:variant>
        <vt:lpwstr>http://www.gdaymath.com/</vt:lpwstr>
      </vt:variant>
      <vt:variant>
        <vt:lpwstr/>
      </vt:variant>
      <vt:variant>
        <vt:i4>2752608</vt:i4>
      </vt:variant>
      <vt:variant>
        <vt:i4>0</vt:i4>
      </vt:variant>
      <vt:variant>
        <vt:i4>0</vt:i4>
      </vt:variant>
      <vt:variant>
        <vt:i4>5</vt:i4>
      </vt:variant>
      <vt:variant>
        <vt:lpwstr>http://www.jamestanton.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ch 2007</dc:title>
  <dc:subject/>
  <dc:creator>JamesTanton</dc:creator>
  <cp:keywords/>
  <dc:description/>
  <cp:lastModifiedBy>James Tanton</cp:lastModifiedBy>
  <cp:revision>6</cp:revision>
  <cp:lastPrinted>2016-05-17T15:55:00Z</cp:lastPrinted>
  <dcterms:created xsi:type="dcterms:W3CDTF">2016-05-17T19:13:00Z</dcterms:created>
  <dcterms:modified xsi:type="dcterms:W3CDTF">2016-05-17T2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